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D9BA36" w14:textId="2764B685" w:rsidR="00B45288" w:rsidRPr="00264822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DBAD4D8" w14:textId="34CC3F32" w:rsidR="00B45288" w:rsidRPr="00264822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AA13383" w14:textId="77777777" w:rsidR="00B45288" w:rsidRPr="00264822" w:rsidRDefault="00B45288" w:rsidP="00B45288">
      <w:pPr>
        <w:spacing w:line="256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CC9828F" w14:textId="147A7C57" w:rsidR="00B45288" w:rsidRPr="00264822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0" allowOverlap="1" wp14:anchorId="77280877" wp14:editId="22AE5187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A272B9" w14:textId="77777777" w:rsidR="00B45288" w:rsidRPr="00264822" w:rsidRDefault="00B45288" w:rsidP="00B45288">
      <w:pPr>
        <w:spacing w:line="256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68182E0C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02AB7288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264822"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06557BAA" w14:textId="77777777" w:rsidR="00B45288" w:rsidRPr="00264822" w:rsidRDefault="00B45288" w:rsidP="00B45288">
      <w:pPr>
        <w:widowControl w:val="0"/>
        <w:spacing w:after="0" w:line="256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1875DB57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7C6C5403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DFE99E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31231A2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06E886" w14:textId="77777777" w:rsidR="00B45288" w:rsidRPr="00264822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01319E6" w14:textId="77777777" w:rsidR="00B45288" w:rsidRPr="00264822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7D54F65" w14:textId="77777777" w:rsidR="00B45288" w:rsidRPr="00264822" w:rsidRDefault="00B45288" w:rsidP="00B45288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89E83" w14:textId="3EBB7BE5" w:rsidR="002C65AA" w:rsidRPr="00264822" w:rsidRDefault="00681388" w:rsidP="00B45288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b/>
          <w:noProof/>
          <w:sz w:val="28"/>
          <w:szCs w:val="28"/>
        </w:rPr>
        <w:t>Практич</w:t>
      </w:r>
      <w:r w:rsidR="00B45288" w:rsidRPr="00264822">
        <w:rPr>
          <w:rFonts w:ascii="Times New Roman" w:eastAsia="Calibri" w:hAnsi="Times New Roman" w:cs="Times New Roman"/>
          <w:b/>
          <w:noProof/>
          <w:sz w:val="28"/>
          <w:szCs w:val="28"/>
        </w:rPr>
        <w:t>на робота №</w:t>
      </w:r>
      <w:r w:rsidR="00F00D1E" w:rsidRPr="00264822">
        <w:rPr>
          <w:rFonts w:ascii="Times New Roman" w:eastAsia="Calibri" w:hAnsi="Times New Roman" w:cs="Times New Roman"/>
          <w:b/>
          <w:noProof/>
          <w:sz w:val="28"/>
          <w:szCs w:val="28"/>
        </w:rPr>
        <w:t>2</w:t>
      </w:r>
    </w:p>
    <w:p w14:paraId="3211F579" w14:textId="44044CFF" w:rsidR="00B45288" w:rsidRPr="00264822" w:rsidRDefault="00B45288" w:rsidP="00B45288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b/>
          <w:noProof/>
          <w:sz w:val="28"/>
          <w:szCs w:val="28"/>
        </w:rPr>
        <w:t>з дисципліни «</w:t>
      </w:r>
      <w:r w:rsidR="00681388" w:rsidRPr="00264822">
        <w:rPr>
          <w:rFonts w:ascii="Times New Roman" w:eastAsia="Calibri" w:hAnsi="Times New Roman" w:cs="Times New Roman"/>
          <w:b/>
          <w:noProof/>
          <w:sz w:val="28"/>
          <w:szCs w:val="28"/>
        </w:rPr>
        <w:t>Екологія та ОБЖ</w:t>
      </w:r>
      <w:r w:rsidRPr="00264822">
        <w:rPr>
          <w:rFonts w:ascii="Times New Roman" w:eastAsia="Calibri" w:hAnsi="Times New Roman" w:cs="Times New Roman"/>
          <w:b/>
          <w:noProof/>
          <w:sz w:val="28"/>
          <w:szCs w:val="28"/>
        </w:rPr>
        <w:t>»</w:t>
      </w:r>
    </w:p>
    <w:p w14:paraId="7603039D" w14:textId="77777777" w:rsidR="00B45288" w:rsidRPr="00264822" w:rsidRDefault="00B45288" w:rsidP="00B45288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 w:rsidRPr="00264822"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6CAE8403" w14:textId="1F9CC5A3" w:rsidR="00B45288" w:rsidRPr="00264822" w:rsidRDefault="00B45288" w:rsidP="00F00D1E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264822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 w:rsidR="00264822" w:rsidRPr="00264822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Організація спостереження та контроль забруднень атмосферного повітря. Розподіл концентрацій забруднюючих речовин в атмосфері.</w:t>
      </w:r>
      <w:r w:rsidRPr="00264822">
        <w:rPr>
          <w:rFonts w:ascii="Times New Roman" w:hAnsi="Times New Roman" w:cs="Times New Roman"/>
          <w:noProof/>
          <w:sz w:val="28"/>
          <w:szCs w:val="28"/>
        </w:rPr>
        <w:t>»</w:t>
      </w:r>
    </w:p>
    <w:p w14:paraId="7E0B492B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1202EDFC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5709DAA" w14:textId="77777777" w:rsidR="00B45288" w:rsidRPr="00264822" w:rsidRDefault="00B45288" w:rsidP="00B45288">
      <w:pPr>
        <w:widowControl w:val="0"/>
        <w:tabs>
          <w:tab w:val="left" w:pos="7056"/>
        </w:tabs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1C5D3051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E1357B0" w14:textId="2C61F65E" w:rsidR="00B45288" w:rsidRPr="00264822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>Викона</w:t>
      </w:r>
      <w:r w:rsidR="00B348AF" w:rsidRPr="00264822">
        <w:rPr>
          <w:rFonts w:ascii="Times New Roman" w:eastAsia="Calibri" w:hAnsi="Times New Roman" w:cs="Times New Roman"/>
          <w:noProof/>
          <w:sz w:val="28"/>
          <w:szCs w:val="28"/>
        </w:rPr>
        <w:t>в</w:t>
      </w: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 xml:space="preserve">:       </w:t>
      </w:r>
    </w:p>
    <w:p w14:paraId="0717C0A0" w14:textId="0BF13824" w:rsidR="00B45288" w:rsidRPr="00264822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 xml:space="preserve">студент гр. ПЗ2011 </w:t>
      </w:r>
    </w:p>
    <w:p w14:paraId="35456AC1" w14:textId="2E82E214" w:rsidR="00B45288" w:rsidRPr="00264822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>Проценко Р.О.</w:t>
      </w:r>
    </w:p>
    <w:p w14:paraId="431D4388" w14:textId="4CF7D61A" w:rsidR="00B45288" w:rsidRPr="00264822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>Прийня</w:t>
      </w:r>
      <w:r w:rsidR="00681388" w:rsidRPr="00264822">
        <w:rPr>
          <w:rFonts w:ascii="Times New Roman" w:eastAsia="Calibri" w:hAnsi="Times New Roman" w:cs="Times New Roman"/>
          <w:noProof/>
          <w:sz w:val="28"/>
          <w:szCs w:val="28"/>
        </w:rPr>
        <w:t>ла</w:t>
      </w: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 xml:space="preserve">: </w:t>
      </w:r>
    </w:p>
    <w:p w14:paraId="54B494F1" w14:textId="0AD474CF" w:rsidR="00B45288" w:rsidRPr="00264822" w:rsidRDefault="00B45288" w:rsidP="00B45288">
      <w:pPr>
        <w:autoSpaceDE w:val="0"/>
        <w:autoSpaceDN w:val="0"/>
        <w:adjustRightInd w:val="0"/>
        <w:spacing w:after="0" w:line="256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264822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681388" w:rsidRPr="00264822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Ліціюк Г.В.</w:t>
      </w:r>
      <w:r w:rsidRPr="00264822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Pr="00264822"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2EC2C7E7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17BC768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49D9622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C95566B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8211174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7A7941A" w14:textId="77777777" w:rsidR="00B45288" w:rsidRPr="00264822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E97C8A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25BA4D5" w14:textId="77777777" w:rsidR="00B45288" w:rsidRPr="00264822" w:rsidRDefault="00B45288" w:rsidP="00B45288">
      <w:pPr>
        <w:widowControl w:val="0"/>
        <w:spacing w:after="0" w:line="256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0CF4C09" w14:textId="22672A3D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ACC259F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BA4A1C7" w14:textId="77777777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5DF2516" w14:textId="356FD658" w:rsidR="00B45288" w:rsidRPr="00264822" w:rsidRDefault="00B45288" w:rsidP="00B45288">
      <w:pPr>
        <w:widowControl w:val="0"/>
        <w:spacing w:after="0" w:line="256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1E7EC09E" w14:textId="77777777" w:rsidR="00B45288" w:rsidRPr="00264822" w:rsidRDefault="00B45288">
      <w:pPr>
        <w:spacing w:after="160" w:line="259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264822">
        <w:rPr>
          <w:rFonts w:ascii="Times New Roman" w:eastAsia="Calibri" w:hAnsi="Times New Roman" w:cs="Times New Roman"/>
          <w:noProof/>
          <w:sz w:val="28"/>
          <w:szCs w:val="28"/>
        </w:rPr>
        <w:br w:type="page"/>
      </w:r>
    </w:p>
    <w:p w14:paraId="19868BB1" w14:textId="25A4013F" w:rsidR="00681388" w:rsidRPr="00264822" w:rsidRDefault="00B45288" w:rsidP="00264822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 w:rsidRPr="00264822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bookmarkStart w:id="0" w:name="_Hlk116976547"/>
      <w:r w:rsidR="00264822" w:rsidRPr="00264822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Організація спостереження та контроль забруднень атмосферного повітря. Розподіл концентрацій забруднюючих речовин в атмосфері.</w:t>
      </w:r>
    </w:p>
    <w:p w14:paraId="4AB4FE16" w14:textId="159A6989" w:rsidR="00681388" w:rsidRPr="00264822" w:rsidRDefault="00681388" w:rsidP="00264822">
      <w:pPr>
        <w:spacing w:after="0"/>
        <w:ind w:firstLine="284"/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Мета. </w:t>
      </w:r>
      <w:r w:rsidR="00264822" w:rsidRPr="00264822">
        <w:rPr>
          <w:rFonts w:ascii="Times New Roman" w:hAnsi="Times New Roman" w:cs="Times New Roman"/>
          <w:noProof/>
          <w:sz w:val="28"/>
          <w:szCs w:val="28"/>
        </w:rPr>
        <w:t>визначити приземну концентрацію забруднюючої речовини; визначити, чи відповідає ця величина безпечним значенням концентрацій (ГДК), які встановлені законодавством</w:t>
      </w:r>
      <w:r w:rsidRPr="00264822">
        <w:rPr>
          <w:rFonts w:ascii="Times New Roman" w:hAnsi="Times New Roman" w:cs="Times New Roman"/>
          <w:noProof/>
          <w:sz w:val="28"/>
          <w:szCs w:val="28"/>
        </w:rPr>
        <w:t>.</w:t>
      </w:r>
    </w:p>
    <w:bookmarkEnd w:id="0"/>
    <w:p w14:paraId="2CA6D896" w14:textId="77777777" w:rsidR="00B45288" w:rsidRPr="00264822" w:rsidRDefault="00B45288" w:rsidP="00B45288">
      <w:pPr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t>Теоретичні відомості</w:t>
      </w:r>
    </w:p>
    <w:p w14:paraId="0A898345" w14:textId="42C8FE0D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Згідно з законом України «Про охорону атмосферного повітря» для обмеження забруднення та можливості контролю стану повітряного середовища Міністерством охорони здоров’я (МОЗ) встановлюються гранично дос-тупні концентрації (далі – ГДК) забруднюючих атмосферу речовин. За норми забруднення повітря визнають граничні межі вмісту шкідливих речовин як</w:t>
      </w:r>
      <w:r w:rsidRPr="00264822">
        <w:rPr>
          <w:noProof/>
          <w:lang w:val="uk-UA"/>
        </w:rPr>
        <w:t xml:space="preserve"> </w:t>
      </w:r>
      <w:r w:rsidRPr="00264822">
        <w:rPr>
          <w:noProof/>
          <w:lang w:val="uk-UA"/>
        </w:rPr>
        <w:t>у виробничій зоні (у такої, що призначена для розташування промислових підприємств, дослідних виробництв, науково-дослідних інститутів тощо), так і у селітебній зоні (у зоні розташування житлового фонду, громадських будівель і споруд тощо) населених пунктів. Найбільш уживаною серед показ-ників є гранично допустима концентрація.</w:t>
      </w:r>
    </w:p>
    <w:p w14:paraId="587D9E2B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i/>
          <w:noProof/>
          <w:lang w:val="uk-UA"/>
        </w:rPr>
        <w:t>Гранично допустима концентрація</w:t>
      </w:r>
      <w:r w:rsidRPr="00264822">
        <w:rPr>
          <w:noProof/>
          <w:lang w:val="uk-UA"/>
        </w:rPr>
        <w:t xml:space="preserve"> – така маса шкідливої речовини</w:t>
      </w:r>
      <w:r w:rsidRPr="00264822">
        <w:rPr>
          <w:noProof/>
          <w:lang w:val="uk-UA"/>
        </w:rPr>
        <w:br/>
        <w:t>в одиниці об’єму (в мг на 1 м</w:t>
      </w:r>
      <w:r w:rsidRPr="00264822">
        <w:rPr>
          <w:noProof/>
          <w:vertAlign w:val="superscript"/>
          <w:lang w:val="uk-UA"/>
        </w:rPr>
        <w:t>3</w:t>
      </w:r>
      <w:r w:rsidRPr="00264822">
        <w:rPr>
          <w:noProof/>
          <w:lang w:val="uk-UA"/>
        </w:rPr>
        <w:t xml:space="preserve"> повітря, 1 л рідини чи 1 кг твердої речовини) окремих компонентів біосфери, періодична чи постійна, цілодобовий вплив якої на організм людини, тварин і рослин не викликає відхилень у нормальному їхньому функціонуванні протягом усього життя (нинішнього та майбут-ніх поколінь).</w:t>
      </w:r>
    </w:p>
    <w:p w14:paraId="6629C8FC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i/>
          <w:noProof/>
          <w:lang w:val="uk-UA"/>
        </w:rPr>
        <w:t>Фонова концентрація</w:t>
      </w:r>
      <w:r w:rsidRPr="00264822">
        <w:rPr>
          <w:noProof/>
          <w:lang w:val="uk-UA"/>
        </w:rPr>
        <w:t xml:space="preserve"> </w:t>
      </w:r>
      <w:r w:rsidRPr="00264822">
        <w:rPr>
          <w:noProof/>
          <w:position w:val="-18"/>
          <w:lang w:val="uk-UA"/>
        </w:rPr>
        <w:object w:dxaOrig="600" w:dyaOrig="504" w14:anchorId="28835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pt;height:25.2pt" o:ole="">
            <v:imagedata r:id="rId7" o:title=""/>
          </v:shape>
          <o:OLEObject Type="Embed" ProgID="Equation.DSMT4" ShapeID="_x0000_i1027" DrawAspect="Content" ObjectID="_1758619939" r:id="rId8"/>
        </w:object>
      </w:r>
      <w:r w:rsidRPr="00264822">
        <w:rPr>
          <w:noProof/>
          <w:lang w:val="uk-UA"/>
        </w:rPr>
        <w:t xml:space="preserve"> – концентрація наявних у повітрі, воді чи ґрунті шкідливих домішок на певний час на певній території. Контроль за якістю біосфери здійснюється зіставленням фонової концентрації з гранично допустимою:</w:t>
      </w:r>
    </w:p>
    <w:p w14:paraId="6C1064EE" w14:textId="77777777" w:rsidR="00264822" w:rsidRPr="00264822" w:rsidRDefault="00264822" w:rsidP="00264822">
      <w:pPr>
        <w:pStyle w:val="af"/>
        <w:spacing w:before="0"/>
        <w:rPr>
          <w:noProof/>
          <w:lang w:val="uk-UA"/>
        </w:rPr>
      </w:pPr>
      <w:r w:rsidRPr="00264822">
        <w:rPr>
          <w:noProof/>
          <w:lang w:val="uk-UA"/>
        </w:rPr>
        <w:tab/>
      </w:r>
      <w:r w:rsidRPr="00264822">
        <w:rPr>
          <w:noProof/>
          <w:position w:val="-32"/>
          <w:lang w:val="uk-UA"/>
        </w:rPr>
        <w:object w:dxaOrig="1020" w:dyaOrig="804" w14:anchorId="52F5026E">
          <v:shape id="_x0000_i1028" type="#_x0000_t75" style="width:51pt;height:40.2pt" o:ole="">
            <v:imagedata r:id="rId9" o:title=""/>
          </v:shape>
          <o:OLEObject Type="Embed" ProgID="Equation.DSMT4" ShapeID="_x0000_i1028" DrawAspect="Content" ObjectID="_1758619940" r:id="rId10"/>
        </w:object>
      </w:r>
      <w:r w:rsidRPr="00264822">
        <w:rPr>
          <w:noProof/>
          <w:lang w:val="uk-UA"/>
        </w:rPr>
        <w:t>.</w:t>
      </w:r>
      <w:r w:rsidRPr="00264822">
        <w:rPr>
          <w:noProof/>
          <w:lang w:val="uk-UA"/>
        </w:rPr>
        <w:tab/>
      </w:r>
    </w:p>
    <w:p w14:paraId="4BFCE231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Загальна кількість хімічних речовин, що надходить у середовище проживання людини, перевищила 4 млн найменувань. Із них понад 40 тисяч мають шкідливі для людини властивості. Норми ГДК, що затверджуються Мініс-терством охорони здоров’я України, установлені для 600 речовин у повіт-ряному середовищі, для 200 – у водному та для 100 – для тих, що в ґрунті.</w:t>
      </w:r>
    </w:p>
    <w:p w14:paraId="3F7E42A6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Усі шкідливі речовини за ступенем небезпечної дії на людину поділя-ються на чотири класи:</w:t>
      </w:r>
    </w:p>
    <w:p w14:paraId="69CFB3C4" w14:textId="77777777" w:rsidR="00264822" w:rsidRPr="00264822" w:rsidRDefault="00264822" w:rsidP="00264822">
      <w:pPr>
        <w:pStyle w:val="15"/>
        <w:rPr>
          <w:noProof/>
          <w:lang w:val="uk-UA"/>
        </w:rPr>
      </w:pPr>
      <w:r w:rsidRPr="00264822">
        <w:rPr>
          <w:noProof/>
          <w:lang w:val="uk-UA"/>
        </w:rPr>
        <w:tab/>
        <w:t>I</w:t>
      </w:r>
      <w:r w:rsidRPr="00264822">
        <w:rPr>
          <w:noProof/>
          <w:lang w:val="uk-UA"/>
        </w:rPr>
        <w:tab/>
        <w:t>–</w:t>
      </w:r>
      <w:r w:rsidRPr="00264822">
        <w:rPr>
          <w:noProof/>
          <w:lang w:val="uk-UA"/>
        </w:rPr>
        <w:tab/>
        <w:t>надзвичайно небезпечні (нікель, ртуть);</w:t>
      </w:r>
    </w:p>
    <w:p w14:paraId="603061C2" w14:textId="77777777" w:rsidR="00264822" w:rsidRPr="00264822" w:rsidRDefault="00264822" w:rsidP="00264822">
      <w:pPr>
        <w:pStyle w:val="15"/>
        <w:rPr>
          <w:noProof/>
          <w:lang w:val="uk-UA"/>
        </w:rPr>
      </w:pPr>
      <w:r w:rsidRPr="00264822">
        <w:rPr>
          <w:noProof/>
          <w:lang w:val="uk-UA"/>
        </w:rPr>
        <w:tab/>
        <w:t>II</w:t>
      </w:r>
      <w:r w:rsidRPr="00264822">
        <w:rPr>
          <w:noProof/>
          <w:lang w:val="uk-UA"/>
        </w:rPr>
        <w:tab/>
        <w:t>–</w:t>
      </w:r>
      <w:r w:rsidRPr="00264822">
        <w:rPr>
          <w:noProof/>
          <w:lang w:val="uk-UA"/>
        </w:rPr>
        <w:tab/>
        <w:t>високо небезпечні (сірководень, діоксид азоту);</w:t>
      </w:r>
    </w:p>
    <w:p w14:paraId="3B233D79" w14:textId="77777777" w:rsidR="00264822" w:rsidRPr="00264822" w:rsidRDefault="00264822" w:rsidP="00264822">
      <w:pPr>
        <w:pStyle w:val="15"/>
        <w:rPr>
          <w:noProof/>
          <w:lang w:val="uk-UA"/>
        </w:rPr>
      </w:pPr>
      <w:r w:rsidRPr="00264822">
        <w:rPr>
          <w:noProof/>
          <w:lang w:val="uk-UA"/>
        </w:rPr>
        <w:tab/>
        <w:t>III</w:t>
      </w:r>
      <w:r w:rsidRPr="00264822">
        <w:rPr>
          <w:noProof/>
          <w:lang w:val="uk-UA"/>
        </w:rPr>
        <w:tab/>
        <w:t>–</w:t>
      </w:r>
      <w:r w:rsidRPr="00264822">
        <w:rPr>
          <w:noProof/>
          <w:lang w:val="uk-UA"/>
        </w:rPr>
        <w:tab/>
        <w:t>помірно небезпечні (сажа, цемент);</w:t>
      </w:r>
    </w:p>
    <w:p w14:paraId="51FA174F" w14:textId="77777777" w:rsidR="00264822" w:rsidRPr="00264822" w:rsidRDefault="00264822" w:rsidP="00264822">
      <w:pPr>
        <w:pStyle w:val="15"/>
        <w:rPr>
          <w:noProof/>
          <w:lang w:val="uk-UA"/>
        </w:rPr>
      </w:pPr>
      <w:r w:rsidRPr="00264822">
        <w:rPr>
          <w:noProof/>
          <w:lang w:val="uk-UA"/>
        </w:rPr>
        <w:tab/>
        <w:t>IV</w:t>
      </w:r>
      <w:r w:rsidRPr="00264822">
        <w:rPr>
          <w:noProof/>
          <w:lang w:val="uk-UA"/>
        </w:rPr>
        <w:tab/>
        <w:t>–</w:t>
      </w:r>
      <w:r w:rsidRPr="00264822">
        <w:rPr>
          <w:noProof/>
          <w:lang w:val="uk-UA"/>
        </w:rPr>
        <w:tab/>
        <w:t>мало небезпечні (бензин, фенол).</w:t>
      </w:r>
    </w:p>
    <w:p w14:paraId="025D0F10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Чим шкідливіша речовина, тим складніше здійснити захист атмосферного повітря і тим нижче його ГДК. Для кожної речовини встановлюються дві норми концентрації: максимальна разова і середньодобова.</w:t>
      </w:r>
    </w:p>
    <w:p w14:paraId="471798BA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i/>
          <w:noProof/>
          <w:lang w:val="uk-UA"/>
        </w:rPr>
        <w:t>Максимальна разова концентрація</w:t>
      </w:r>
      <w:r w:rsidRPr="00264822">
        <w:rPr>
          <w:noProof/>
          <w:lang w:val="uk-UA"/>
        </w:rPr>
        <w:t xml:space="preserve"> – це найвища концентрація забруднювальних речовин у повітрі, отримана за аналізом багаторазово відібраних проб.</w:t>
      </w:r>
    </w:p>
    <w:p w14:paraId="6F4AEF16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Розподіл концентрацій забруднюючих речовин в атмосфері підпоряд-ковується законам турбулентної дифузії.</w:t>
      </w:r>
    </w:p>
    <w:p w14:paraId="28C315D5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lastRenderedPageBreak/>
        <w:t>На розсіювання викидів суттєво впливає стан атмосфери, розміщення підприємства і характеристика джерел викидів (ураховується висота джерела, діаметр її гирла тощо), особливості місцевості, фізичні та хімічні властивості речовин, що відкладаються.</w:t>
      </w:r>
    </w:p>
    <w:p w14:paraId="5F294326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Із віддаленням від джерела викиду (труби) в напрямку розподілу промислових викидів відокремлюють три зони забруднення атмосфери:</w:t>
      </w:r>
    </w:p>
    <w:p w14:paraId="4D02008A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1)</w:t>
      </w:r>
      <w:r w:rsidRPr="00264822">
        <w:rPr>
          <w:noProof/>
          <w:lang w:val="uk-UA"/>
        </w:rPr>
        <w:tab/>
        <w:t>зону перекидання факела викидів (вона характеризується невисоким вмістом шкідливих речовин у приземному шарі повітря);</w:t>
      </w:r>
    </w:p>
    <w:p w14:paraId="60DB9203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2)</w:t>
      </w:r>
      <w:r w:rsidRPr="00264822">
        <w:rPr>
          <w:noProof/>
          <w:lang w:val="uk-UA"/>
        </w:rPr>
        <w:tab/>
        <w:t>зону задимлення з максимальним вмістом шкідливих речовин (ця зона найнебезпечніша для населення), яка залежить від метеорологічних умов</w:t>
      </w:r>
      <w:r w:rsidRPr="00264822">
        <w:rPr>
          <w:noProof/>
          <w:lang w:val="uk-UA"/>
        </w:rPr>
        <w:br/>
        <w:t>і може бути розміщена у межах 10–49 висот джерела викиду (труби) від</w:t>
      </w:r>
      <w:r w:rsidRPr="00264822">
        <w:rPr>
          <w:noProof/>
          <w:lang w:val="uk-UA"/>
        </w:rPr>
        <w:br/>
        <w:t>забудови;</w:t>
      </w:r>
    </w:p>
    <w:p w14:paraId="627D5BCC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3)</w:t>
      </w:r>
      <w:r w:rsidRPr="00264822">
        <w:rPr>
          <w:noProof/>
          <w:lang w:val="uk-UA"/>
        </w:rPr>
        <w:tab/>
        <w:t>зону поступового зниження рівня забруднення.</w:t>
      </w:r>
    </w:p>
    <w:p w14:paraId="7E3791B9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Значення максимальної приземної концентрації прямо пропорційне квадрату висоти джерела викиду (труби) над землею. Підйом гарячих потоків майже повністю зумовлений підйомною силою газів, що мають вищу температуру, ніж повітря навколишнього середовища.</w:t>
      </w:r>
    </w:p>
    <w:p w14:paraId="34DE66A3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i/>
          <w:noProof/>
          <w:lang w:val="uk-UA"/>
        </w:rPr>
        <w:t>Приземна концентрація домішки в атмосфері</w:t>
      </w:r>
      <w:r w:rsidRPr="00264822">
        <w:rPr>
          <w:noProof/>
          <w:lang w:val="uk-UA"/>
        </w:rPr>
        <w:t xml:space="preserve"> – концентрація домішки</w:t>
      </w:r>
      <w:r w:rsidRPr="00264822">
        <w:rPr>
          <w:noProof/>
          <w:lang w:val="uk-UA"/>
        </w:rPr>
        <w:br/>
        <w:t>в атмосфері, виміряна на висоті 1,5–2,5 м від поверхні землі. Рівень призем-ної концентрації шкідливих речовин в атмосферному повітрі, що утворюєть-ся від стаціонарних або рухомих об’єктів промисловості/транспорту під час одного і того ж масового викиду, може істотно змінюватися залежно від техногенних та природних кліматичних факторів.</w:t>
      </w:r>
    </w:p>
    <w:p w14:paraId="53143B94" w14:textId="77777777" w:rsidR="00264822" w:rsidRPr="00264822" w:rsidRDefault="00264822" w:rsidP="00264822">
      <w:pPr>
        <w:pStyle w:val="a4"/>
        <w:rPr>
          <w:noProof/>
          <w:lang w:val="uk-UA"/>
        </w:rPr>
      </w:pPr>
      <w:r w:rsidRPr="00264822">
        <w:rPr>
          <w:noProof/>
          <w:lang w:val="uk-UA"/>
        </w:rPr>
        <w:t>Максимальне значення приземної концентрації шкідливої речовини (</w:t>
      </w:r>
      <w:r w:rsidRPr="00264822">
        <w:rPr>
          <w:noProof/>
          <w:position w:val="-12"/>
          <w:lang w:val="uk-UA"/>
        </w:rPr>
        <w:object w:dxaOrig="528" w:dyaOrig="372" w14:anchorId="1C6B12E0">
          <v:shape id="_x0000_i1029" type="#_x0000_t75" style="width:26.4pt;height:18.6pt" o:ole="">
            <v:imagedata r:id="rId11" o:title=""/>
          </v:shape>
          <o:OLEObject Type="Embed" ProgID="Equation.DSMT4" ShapeID="_x0000_i1029" DrawAspect="Content" ObjectID="_1758619941" r:id="rId12"/>
        </w:object>
      </w:r>
      <w:r w:rsidRPr="00264822">
        <w:rPr>
          <w:noProof/>
          <w:lang w:val="uk-UA"/>
        </w:rPr>
        <w:t>, мг/м</w:t>
      </w:r>
      <w:r w:rsidRPr="00264822">
        <w:rPr>
          <w:noProof/>
          <w:vertAlign w:val="superscript"/>
          <w:lang w:val="uk-UA"/>
        </w:rPr>
        <w:t>3</w:t>
      </w:r>
      <w:r w:rsidRPr="00264822">
        <w:rPr>
          <w:noProof/>
          <w:lang w:val="uk-UA"/>
        </w:rPr>
        <w:t>) при викиді газоповітряної суміші з одиночного джерела з круглим гирлом, яке досягається за несприятливих умов на відстані (</w:t>
      </w:r>
      <w:r w:rsidRPr="00264822">
        <w:rPr>
          <w:noProof/>
          <w:position w:val="-12"/>
          <w:lang w:val="uk-UA"/>
        </w:rPr>
        <w:object w:dxaOrig="600" w:dyaOrig="372" w14:anchorId="52BFD7D7">
          <v:shape id="_x0000_i1030" type="#_x0000_t75" style="width:30pt;height:18.6pt" o:ole="">
            <v:imagedata r:id="rId13" o:title=""/>
          </v:shape>
          <o:OLEObject Type="Embed" ProgID="Equation.DSMT4" ShapeID="_x0000_i1030" DrawAspect="Content" ObjectID="_1758619942" r:id="rId14"/>
        </w:object>
      </w:r>
      <w:r w:rsidRPr="00264822">
        <w:rPr>
          <w:noProof/>
          <w:lang w:val="uk-UA"/>
        </w:rPr>
        <w:t>, м) від джерела, визначають за такою формулою:</w:t>
      </w:r>
    </w:p>
    <w:p w14:paraId="4A3E77BA" w14:textId="77777777" w:rsidR="00264822" w:rsidRPr="00264822" w:rsidRDefault="00264822" w:rsidP="00264822">
      <w:pPr>
        <w:pStyle w:val="af"/>
        <w:rPr>
          <w:noProof/>
          <w:lang w:val="uk-UA"/>
        </w:rPr>
      </w:pPr>
      <w:r w:rsidRPr="00264822">
        <w:rPr>
          <w:noProof/>
          <w:lang w:val="uk-UA"/>
        </w:rPr>
        <w:tab/>
      </w:r>
      <w:r w:rsidRPr="00264822">
        <w:rPr>
          <w:noProof/>
          <w:position w:val="-38"/>
          <w:lang w:val="uk-UA"/>
        </w:rPr>
        <w:object w:dxaOrig="2820" w:dyaOrig="816" w14:anchorId="24C8435A">
          <v:shape id="_x0000_i1031" type="#_x0000_t75" style="width:141pt;height:40.8pt" o:ole="">
            <v:imagedata r:id="rId15" o:title=""/>
          </v:shape>
          <o:OLEObject Type="Embed" ProgID="Equation.DSMT4" ShapeID="_x0000_i1031" DrawAspect="Content" ObjectID="_1758619943" r:id="rId16"/>
        </w:object>
      </w:r>
      <w:r w:rsidRPr="00264822">
        <w:rPr>
          <w:noProof/>
          <w:lang w:val="uk-UA"/>
        </w:rPr>
        <w:t>,</w:t>
      </w:r>
      <w:r w:rsidRPr="00264822">
        <w:rPr>
          <w:noProof/>
          <w:lang w:val="uk-UA"/>
        </w:rPr>
        <w:tab/>
      </w:r>
    </w:p>
    <w:p w14:paraId="5984080A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noProof/>
        </w:rPr>
        <w:t>де</w:t>
      </w:r>
      <w:r w:rsidRPr="00264822">
        <w:rPr>
          <w:noProof/>
        </w:rPr>
        <w:tab/>
      </w:r>
      <w:r w:rsidRPr="00264822">
        <w:rPr>
          <w:i/>
          <w:noProof/>
        </w:rPr>
        <w:t>А</w:t>
      </w:r>
      <w:r w:rsidRPr="00264822">
        <w:rPr>
          <w:i/>
          <w:noProof/>
        </w:rPr>
        <w:tab/>
      </w:r>
      <w:r w:rsidRPr="00264822">
        <w:rPr>
          <w:noProof/>
        </w:rPr>
        <w:t>–</w:t>
      </w:r>
      <w:r w:rsidRPr="00264822">
        <w:rPr>
          <w:noProof/>
        </w:rPr>
        <w:tab/>
        <w:t xml:space="preserve">коефіцієнт, що враховує частоту температурних інверсій; тут </w:t>
      </w:r>
      <w:r w:rsidRPr="00264822">
        <w:rPr>
          <w:noProof/>
          <w:position w:val="-6"/>
        </w:rPr>
        <w:object w:dxaOrig="948" w:dyaOrig="312" w14:anchorId="31CC8AEB">
          <v:shape id="_x0000_i1032" type="#_x0000_t75" style="width:47.4pt;height:15.6pt" o:ole="">
            <v:imagedata r:id="rId17" o:title=""/>
          </v:shape>
          <o:OLEObject Type="Embed" ProgID="Equation.DSMT4" ShapeID="_x0000_i1032" DrawAspect="Content" ObjectID="_1758619944" r:id="rId18"/>
        </w:object>
      </w:r>
      <w:r w:rsidRPr="00264822">
        <w:rPr>
          <w:noProof/>
        </w:rPr>
        <w:t xml:space="preserve"> м;</w:t>
      </w:r>
    </w:p>
    <w:p w14:paraId="39354FEF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i/>
          <w:noProof/>
        </w:rPr>
        <w:tab/>
        <w:t>М</w:t>
      </w:r>
      <w:r w:rsidRPr="00264822">
        <w:rPr>
          <w:i/>
          <w:noProof/>
        </w:rPr>
        <w:tab/>
      </w:r>
      <w:r w:rsidRPr="00264822">
        <w:rPr>
          <w:noProof/>
        </w:rPr>
        <w:t>–</w:t>
      </w:r>
      <w:r w:rsidRPr="00264822">
        <w:rPr>
          <w:noProof/>
        </w:rPr>
        <w:tab/>
        <w:t>маса шкідливої речовини, викинутої в атмосферу за одиницю ча-су, г/с;</w:t>
      </w:r>
    </w:p>
    <w:p w14:paraId="4D4857AB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i/>
          <w:noProof/>
        </w:rPr>
        <w:tab/>
        <w:t>F</w:t>
      </w:r>
      <w:r w:rsidRPr="00264822">
        <w:rPr>
          <w:i/>
          <w:noProof/>
        </w:rPr>
        <w:tab/>
      </w:r>
      <w:r w:rsidRPr="00264822">
        <w:rPr>
          <w:noProof/>
        </w:rPr>
        <w:t>–</w:t>
      </w:r>
      <w:r w:rsidRPr="00264822">
        <w:rPr>
          <w:noProof/>
        </w:rPr>
        <w:tab/>
        <w:t>коефіцієнт швидкості осідання шкідливих речовин в атмосфері (для газів – 1; для пилу – 3; для пари – 2);</w:t>
      </w:r>
    </w:p>
    <w:p w14:paraId="6B581EC6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noProof/>
        </w:rPr>
        <w:tab/>
      </w:r>
      <w:r w:rsidRPr="00264822">
        <w:rPr>
          <w:i/>
          <w:noProof/>
        </w:rPr>
        <w:t>m</w:t>
      </w:r>
      <w:r w:rsidRPr="00264822">
        <w:rPr>
          <w:noProof/>
        </w:rPr>
        <w:t xml:space="preserve">, </w:t>
      </w:r>
      <w:r w:rsidRPr="00264822">
        <w:rPr>
          <w:i/>
          <w:noProof/>
        </w:rPr>
        <w:t>n</w:t>
      </w:r>
      <w:r w:rsidRPr="00264822">
        <w:rPr>
          <w:noProof/>
        </w:rPr>
        <w:tab/>
        <w:t>–</w:t>
      </w:r>
      <w:r w:rsidRPr="00264822">
        <w:rPr>
          <w:noProof/>
        </w:rPr>
        <w:tab/>
        <w:t>коефіцієнти, що враховують умови виходу газоповітряної суміші</w:t>
      </w:r>
      <w:r w:rsidRPr="00264822">
        <w:rPr>
          <w:noProof/>
        </w:rPr>
        <w:br/>
        <w:t>з джерела викиду;</w:t>
      </w:r>
    </w:p>
    <w:p w14:paraId="2EA18219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noProof/>
        </w:rPr>
        <w:tab/>
      </w:r>
      <w:r w:rsidRPr="00264822">
        <w:rPr>
          <w:noProof/>
          <w:position w:val="-10"/>
        </w:rPr>
        <w:object w:dxaOrig="216" w:dyaOrig="288" w14:anchorId="0EFA2E31">
          <v:shape id="_x0000_i1033" type="#_x0000_t75" style="width:10.8pt;height:14.4pt" o:ole="">
            <v:imagedata r:id="rId19" o:title=""/>
          </v:shape>
          <o:OLEObject Type="Embed" ProgID="Equation.DSMT4" ShapeID="_x0000_i1033" DrawAspect="Content" ObjectID="_1758619945" r:id="rId20"/>
        </w:object>
      </w:r>
      <w:r w:rsidRPr="00264822">
        <w:rPr>
          <w:noProof/>
        </w:rPr>
        <w:tab/>
        <w:t>–</w:t>
      </w:r>
      <w:r w:rsidRPr="00264822">
        <w:rPr>
          <w:noProof/>
        </w:rPr>
        <w:tab/>
        <w:t>коефіцієнт, що враховує рельєф місцевості;</w:t>
      </w:r>
    </w:p>
    <w:p w14:paraId="0508CFC7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i/>
          <w:noProof/>
        </w:rPr>
        <w:tab/>
        <w:t>H</w:t>
      </w:r>
      <w:r w:rsidRPr="00264822">
        <w:rPr>
          <w:i/>
          <w:noProof/>
        </w:rPr>
        <w:tab/>
      </w:r>
      <w:r w:rsidRPr="00264822">
        <w:rPr>
          <w:noProof/>
        </w:rPr>
        <w:t>–</w:t>
      </w:r>
      <w:r w:rsidRPr="00264822">
        <w:rPr>
          <w:noProof/>
        </w:rPr>
        <w:tab/>
        <w:t xml:space="preserve">висота джерела викиду, м (для наземних джерел </w:t>
      </w:r>
      <w:r w:rsidRPr="00264822">
        <w:rPr>
          <w:noProof/>
          <w:position w:val="-4"/>
        </w:rPr>
        <w:object w:dxaOrig="732" w:dyaOrig="288" w14:anchorId="2ECAD8F5">
          <v:shape id="_x0000_i1034" type="#_x0000_t75" style="width:36.6pt;height:14.4pt" o:ole="">
            <v:imagedata r:id="rId21" o:title=""/>
          </v:shape>
          <o:OLEObject Type="Embed" ProgID="Equation.DSMT4" ShapeID="_x0000_i1034" DrawAspect="Content" ObjectID="_1758619946" r:id="rId22"/>
        </w:object>
      </w:r>
      <w:r w:rsidRPr="00264822">
        <w:rPr>
          <w:noProof/>
        </w:rPr>
        <w:t xml:space="preserve"> м);</w:t>
      </w:r>
    </w:p>
    <w:p w14:paraId="3E17BED7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noProof/>
        </w:rPr>
        <w:tab/>
      </w:r>
      <w:r w:rsidRPr="00264822">
        <w:rPr>
          <w:noProof/>
          <w:position w:val="-12"/>
        </w:rPr>
        <w:object w:dxaOrig="264" w:dyaOrig="372" w14:anchorId="36F1E999">
          <v:shape id="_x0000_i1035" type="#_x0000_t75" style="width:13.2pt;height:18.6pt" o:ole="">
            <v:imagedata r:id="rId23" o:title=""/>
          </v:shape>
          <o:OLEObject Type="Embed" ProgID="Equation.DSMT4" ShapeID="_x0000_i1035" DrawAspect="Content" ObjectID="_1758619947" r:id="rId24"/>
        </w:object>
      </w:r>
      <w:r w:rsidRPr="00264822">
        <w:rPr>
          <w:noProof/>
        </w:rPr>
        <w:tab/>
        <w:t>–</w:t>
      </w:r>
      <w:r w:rsidRPr="00264822">
        <w:rPr>
          <w:noProof/>
        </w:rPr>
        <w:tab/>
        <w:t>витрата газоповітряної суміші, м</w:t>
      </w:r>
      <w:r w:rsidRPr="00264822">
        <w:rPr>
          <w:noProof/>
          <w:vertAlign w:val="superscript"/>
        </w:rPr>
        <w:t>3</w:t>
      </w:r>
      <w:r w:rsidRPr="00264822">
        <w:rPr>
          <w:noProof/>
        </w:rPr>
        <w:t>/с;</w:t>
      </w:r>
    </w:p>
    <w:p w14:paraId="300104C4" w14:textId="77777777" w:rsidR="00264822" w:rsidRPr="00264822" w:rsidRDefault="00264822" w:rsidP="00264822">
      <w:pPr>
        <w:pStyle w:val="18"/>
        <w:rPr>
          <w:noProof/>
        </w:rPr>
      </w:pPr>
      <w:r w:rsidRPr="00264822">
        <w:rPr>
          <w:noProof/>
        </w:rPr>
        <w:tab/>
      </w:r>
      <w:r w:rsidRPr="00264822">
        <w:rPr>
          <w:noProof/>
          <w:position w:val="-4"/>
        </w:rPr>
        <w:object w:dxaOrig="444" w:dyaOrig="288" w14:anchorId="799B6E11">
          <v:shape id="_x0000_i1036" type="#_x0000_t75" style="width:22.2pt;height:14.4pt" o:ole="">
            <v:imagedata r:id="rId25" o:title=""/>
          </v:shape>
          <o:OLEObject Type="Embed" ProgID="Equation.DSMT4" ShapeID="_x0000_i1036" DrawAspect="Content" ObjectID="_1758619948" r:id="rId26"/>
        </w:object>
      </w:r>
      <w:r w:rsidRPr="00264822">
        <w:rPr>
          <w:noProof/>
        </w:rPr>
        <w:tab/>
        <w:t>–</w:t>
      </w:r>
      <w:r w:rsidRPr="00264822">
        <w:rPr>
          <w:noProof/>
        </w:rPr>
        <w:tab/>
        <w:t xml:space="preserve">різниця між температурою, що виділяє газоповітряна суміш і температурою навколишнього атмосферного повітря </w:t>
      </w:r>
      <w:r w:rsidRPr="00264822">
        <w:rPr>
          <w:noProof/>
          <w:position w:val="-12"/>
        </w:rPr>
        <w:object w:dxaOrig="312" w:dyaOrig="372" w14:anchorId="5ADA7A0F">
          <v:shape id="_x0000_i1037" type="#_x0000_t75" style="width:15.6pt;height:18.6pt" o:ole="">
            <v:imagedata r:id="rId27" o:title=""/>
          </v:shape>
          <o:OLEObject Type="Embed" ProgID="Equation.DSMT4" ShapeID="_x0000_i1037" DrawAspect="Content" ObjectID="_1758619949" r:id="rId28"/>
        </w:object>
      </w:r>
      <w:r w:rsidRPr="00264822">
        <w:rPr>
          <w:noProof/>
        </w:rPr>
        <w:t xml:space="preserve"> (табл. 2.1).</w:t>
      </w:r>
    </w:p>
    <w:p w14:paraId="1FFB6D7D" w14:textId="103F5212" w:rsidR="00681388" w:rsidRPr="00264822" w:rsidRDefault="00681388" w:rsidP="00264822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22588767" w14:textId="69BFC777" w:rsidR="00264822" w:rsidRPr="00264822" w:rsidRDefault="00264822">
      <w:pPr>
        <w:spacing w:after="160" w:line="259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br w:type="page"/>
      </w:r>
    </w:p>
    <w:p w14:paraId="0BA41873" w14:textId="49ECF3FA" w:rsidR="00681388" w:rsidRPr="00264822" w:rsidRDefault="00681388" w:rsidP="00681388">
      <w:pPr>
        <w:spacing w:after="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Практична частина</w:t>
      </w:r>
    </w:p>
    <w:p w14:paraId="5BD63F40" w14:textId="77777777" w:rsidR="00264822" w:rsidRPr="00264822" w:rsidRDefault="00681388" w:rsidP="00264822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.</w:t>
      </w:r>
      <w:r w:rsidRPr="00264822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4822" w:rsidRPr="00264822">
        <w:rPr>
          <w:rFonts w:ascii="Times New Roman" w:hAnsi="Times New Roman" w:cs="Times New Roman"/>
          <w:noProof/>
          <w:sz w:val="28"/>
          <w:szCs w:val="28"/>
        </w:rPr>
        <w:t>У практичній роботі потрібно розрахувати максимальне значення приземної концентрації шкідливої речовини   відповідно до свого варіанта та результат занести в табл. 2.2, колонка 10.</w:t>
      </w:r>
    </w:p>
    <w:p w14:paraId="63A693F3" w14:textId="77777777" w:rsidR="00264822" w:rsidRDefault="00264822" w:rsidP="00264822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4822">
        <w:rPr>
          <w:rFonts w:ascii="Times New Roman" w:hAnsi="Times New Roman" w:cs="Times New Roman"/>
          <w:noProof/>
          <w:sz w:val="28"/>
          <w:szCs w:val="28"/>
        </w:rPr>
        <w:t>Наприкінці розрахунків у роботі необхідно зробити висновок щодо розподілу концентрацій забруднюючих речовин в атмосфері.</w:t>
      </w:r>
    </w:p>
    <w:p w14:paraId="040B4FF7" w14:textId="0DEFD24D" w:rsidR="00264822" w:rsidRPr="00264822" w:rsidRDefault="00264822" w:rsidP="00264822">
      <w:pPr>
        <w:spacing w:after="0"/>
        <w:ind w:firstLine="284"/>
        <w:rPr>
          <w:b/>
          <w:bCs/>
          <w:noProof/>
        </w:rPr>
      </w:pPr>
      <w:r w:rsidRPr="00264822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Індивідуальне завдання. </w:t>
      </w:r>
    </w:p>
    <w:tbl>
      <w:tblPr>
        <w:tblStyle w:val="-1"/>
        <w:tblW w:w="5000" w:type="pct"/>
        <w:tblLayout w:type="fixed"/>
        <w:tblLook w:val="00A0" w:firstRow="1" w:lastRow="0" w:firstColumn="1" w:lastColumn="0" w:noHBand="0" w:noVBand="0"/>
      </w:tblPr>
      <w:tblGrid>
        <w:gridCol w:w="5227"/>
        <w:gridCol w:w="5229"/>
      </w:tblGrid>
      <w:tr w:rsidR="00264822" w14:paraId="45D316E4" w14:textId="77777777" w:rsidTr="002648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5" w:type="dxa"/>
            <w:hideMark/>
          </w:tcPr>
          <w:p w14:paraId="49F521C5" w14:textId="77777777" w:rsidR="00264822" w:rsidRDefault="00264822">
            <w:pPr>
              <w:pStyle w:val="ac"/>
              <w:spacing w:line="276" w:lineRule="auto"/>
              <w:rPr>
                <w:lang w:val="uk-UA" w:eastAsia="uk-UA"/>
              </w:rPr>
            </w:pPr>
            <w:r>
              <w:rPr>
                <w:lang w:val="uk-UA" w:eastAsia="uk-UA"/>
              </w:rPr>
              <w:t>№</w:t>
            </w:r>
          </w:p>
          <w:p w14:paraId="5C1D5D87" w14:textId="77777777" w:rsidR="00264822" w:rsidRDefault="00264822">
            <w:pPr>
              <w:pStyle w:val="ac"/>
              <w:spacing w:line="276" w:lineRule="auto"/>
              <w:rPr>
                <w:lang w:val="uk-UA" w:eastAsia="uk-UA"/>
              </w:rPr>
            </w:pPr>
            <w:r>
              <w:rPr>
                <w:lang w:val="uk-UA" w:eastAsia="uk-UA"/>
              </w:rPr>
              <w:t>варіанта</w:t>
            </w:r>
          </w:p>
        </w:tc>
        <w:tc>
          <w:tcPr>
            <w:tcW w:w="5226" w:type="dxa"/>
            <w:hideMark/>
          </w:tcPr>
          <w:p w14:paraId="6D99F183" w14:textId="77777777" w:rsidR="00264822" w:rsidRDefault="00264822">
            <w:pPr>
              <w:pStyle w:val="ac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uk-UA" w:eastAsia="uk-UA"/>
              </w:rPr>
            </w:pPr>
            <w:r>
              <w:rPr>
                <w:position w:val="-4"/>
                <w:lang w:val="uk-UA" w:eastAsia="uk-UA"/>
              </w:rPr>
              <w:object w:dxaOrig="372" w:dyaOrig="240" w14:anchorId="41076CC1">
                <v:shape id="_x0000_i1082" type="#_x0000_t75" style="width:18.6pt;height:12pt" o:ole="">
                  <v:imagedata r:id="rId29" o:title=""/>
                </v:shape>
                <o:OLEObject Type="Embed" ProgID="Equation.DSMT4" ShapeID="_x0000_i1082" DrawAspect="Content" ObjectID="_1758619950" r:id="rId30"/>
              </w:object>
            </w:r>
            <w:r>
              <w:rPr>
                <w:lang w:val="uk-UA" w:eastAsia="uk-UA"/>
              </w:rPr>
              <w:t xml:space="preserve">, </w:t>
            </w:r>
            <w:r>
              <w:rPr>
                <w:position w:val="-6"/>
                <w:lang w:val="uk-UA" w:eastAsia="uk-UA"/>
              </w:rPr>
              <w:object w:dxaOrig="312" w:dyaOrig="264" w14:anchorId="54E40087">
                <v:shape id="_x0000_i1083" type="#_x0000_t75" style="width:15.6pt;height:13.2pt" o:ole="">
                  <v:imagedata r:id="rId31" o:title=""/>
                </v:shape>
                <o:OLEObject Type="Embed" ProgID="Equation.DSMT4" ShapeID="_x0000_i1083" DrawAspect="Content" ObjectID="_1758619951" r:id="rId32"/>
              </w:object>
            </w:r>
          </w:p>
        </w:tc>
      </w:tr>
      <w:tr w:rsidR="00264822" w14:paraId="481318CC" w14:textId="77777777" w:rsidTr="00264822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5" w:type="dxa"/>
            <w:hideMark/>
          </w:tcPr>
          <w:p w14:paraId="1E04D0B9" w14:textId="77777777" w:rsidR="00264822" w:rsidRPr="00E703F9" w:rsidRDefault="00264822">
            <w:pPr>
              <w:pStyle w:val="ab"/>
              <w:spacing w:line="276" w:lineRule="auto"/>
              <w:rPr>
                <w:b w:val="0"/>
                <w:bCs w:val="0"/>
                <w:lang w:val="uk-UA" w:eastAsia="uk-UA"/>
              </w:rPr>
            </w:pPr>
            <w:r w:rsidRPr="00E703F9">
              <w:rPr>
                <w:b w:val="0"/>
                <w:bCs w:val="0"/>
                <w:lang w:val="uk-UA" w:eastAsia="uk-UA"/>
              </w:rPr>
              <w:t>16</w:t>
            </w:r>
          </w:p>
        </w:tc>
        <w:tc>
          <w:tcPr>
            <w:tcW w:w="5226" w:type="dxa"/>
            <w:hideMark/>
          </w:tcPr>
          <w:p w14:paraId="39C7FBC9" w14:textId="77777777" w:rsidR="00264822" w:rsidRDefault="00264822">
            <w:pPr>
              <w:pStyle w:val="ab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uk-UA" w:eastAsia="uk-UA"/>
              </w:rPr>
            </w:pPr>
            <w:r>
              <w:rPr>
                <w:lang w:val="uk-UA" w:eastAsia="uk-UA"/>
              </w:rPr>
              <w:t>680</w:t>
            </w:r>
          </w:p>
        </w:tc>
      </w:tr>
    </w:tbl>
    <w:p w14:paraId="24D1BCEA" w14:textId="5CCF9639" w:rsidR="00264822" w:rsidRPr="00264822" w:rsidRDefault="00264822" w:rsidP="00264822">
      <w:pPr>
        <w:pStyle w:val="a9"/>
        <w:spacing w:before="240"/>
        <w:rPr>
          <w:noProof/>
          <w:sz w:val="28"/>
          <w:szCs w:val="28"/>
          <w:lang w:val="uk-UA"/>
        </w:rPr>
      </w:pPr>
      <w:r w:rsidRPr="00264822">
        <w:rPr>
          <w:noProof/>
          <w:sz w:val="28"/>
          <w:szCs w:val="28"/>
          <w:lang w:val="uk-UA"/>
        </w:rPr>
        <w:t>Максимальні приземні й гранично допустимі концентрації забруднюючих</w:t>
      </w:r>
      <w:r>
        <w:rPr>
          <w:noProof/>
          <w:sz w:val="28"/>
          <w:szCs w:val="28"/>
          <w:lang w:val="uk-UA"/>
        </w:rPr>
        <w:t xml:space="preserve"> </w:t>
      </w:r>
      <w:r w:rsidRPr="00264822">
        <w:rPr>
          <w:noProof/>
          <w:sz w:val="28"/>
          <w:szCs w:val="28"/>
          <w:lang w:val="uk-UA"/>
        </w:rPr>
        <w:t>речовин,</w:t>
      </w:r>
      <w:r>
        <w:rPr>
          <w:noProof/>
          <w:sz w:val="28"/>
          <w:szCs w:val="28"/>
          <w:lang w:val="uk-UA"/>
        </w:rPr>
        <w:t xml:space="preserve"> </w:t>
      </w:r>
      <w:r w:rsidRPr="00264822">
        <w:rPr>
          <w:noProof/>
          <w:sz w:val="28"/>
          <w:szCs w:val="28"/>
          <w:lang w:val="uk-UA"/>
        </w:rPr>
        <w:t>що викидаються заводом з виробництва азбесту</w:t>
      </w:r>
    </w:p>
    <w:tbl>
      <w:tblPr>
        <w:tblStyle w:val="-1"/>
        <w:tblW w:w="5000" w:type="pct"/>
        <w:tblInd w:w="-289" w:type="dxa"/>
        <w:tblLook w:val="01E0" w:firstRow="1" w:lastRow="1" w:firstColumn="1" w:lastColumn="1" w:noHBand="0" w:noVBand="0"/>
      </w:tblPr>
      <w:tblGrid>
        <w:gridCol w:w="1185"/>
        <w:gridCol w:w="887"/>
        <w:gridCol w:w="723"/>
        <w:gridCol w:w="802"/>
        <w:gridCol w:w="534"/>
        <w:gridCol w:w="311"/>
        <w:gridCol w:w="534"/>
        <w:gridCol w:w="534"/>
        <w:gridCol w:w="534"/>
        <w:gridCol w:w="1206"/>
        <w:gridCol w:w="1206"/>
        <w:gridCol w:w="1351"/>
        <w:gridCol w:w="938"/>
      </w:tblGrid>
      <w:tr w:rsidR="00E703F9" w:rsidRPr="00E703F9" w14:paraId="132071E6" w14:textId="77777777" w:rsidTr="00E703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vMerge w:val="restart"/>
            <w:hideMark/>
          </w:tcPr>
          <w:p w14:paraId="1D4933A1" w14:textId="77777777" w:rsidR="00264822" w:rsidRPr="00E703F9" w:rsidRDefault="00264822">
            <w:pPr>
              <w:pStyle w:val="ac"/>
              <w:spacing w:line="288" w:lineRule="auto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Забруднююча</w:t>
            </w:r>
            <w:r w:rsidRPr="00E703F9">
              <w:rPr>
                <w:sz w:val="20"/>
                <w:szCs w:val="20"/>
                <w:lang w:val="uk-UA" w:eastAsia="uk-UA"/>
              </w:rPr>
              <w:br/>
              <w:t>речовина</w:t>
            </w:r>
          </w:p>
        </w:tc>
        <w:tc>
          <w:tcPr>
            <w:tcW w:w="413" w:type="pct"/>
            <w:vMerge w:val="restart"/>
            <w:hideMark/>
          </w:tcPr>
          <w:p w14:paraId="1C4E5A11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Маса</w:t>
            </w:r>
          </w:p>
          <w:p w14:paraId="04E208F5" w14:textId="0852943D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 xml:space="preserve">речовини </w:t>
            </w:r>
            <w:r w:rsidRPr="00E703F9">
              <w:rPr>
                <w:i/>
                <w:sz w:val="20"/>
                <w:szCs w:val="20"/>
                <w:lang w:val="uk-UA" w:eastAsia="uk-UA"/>
              </w:rPr>
              <w:t>М</w:t>
            </w:r>
            <w:r w:rsidRPr="00E703F9">
              <w:rPr>
                <w:sz w:val="20"/>
                <w:szCs w:val="20"/>
                <w:lang w:val="uk-UA" w:eastAsia="uk-UA"/>
              </w:rPr>
              <w:t>, г</w:t>
            </w:r>
          </w:p>
        </w:tc>
        <w:tc>
          <w:tcPr>
            <w:tcW w:w="336" w:type="pct"/>
            <w:vMerge w:val="restart"/>
            <w:hideMark/>
          </w:tcPr>
          <w:p w14:paraId="6E7E5D1E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Висота викиду</w:t>
            </w:r>
            <w:r w:rsidRPr="00E703F9">
              <w:rPr>
                <w:sz w:val="20"/>
                <w:szCs w:val="20"/>
                <w:lang w:val="uk-UA" w:eastAsia="uk-UA"/>
              </w:rPr>
              <w:br/>
            </w:r>
            <w:r w:rsidRPr="00E703F9">
              <w:rPr>
                <w:i/>
                <w:sz w:val="20"/>
                <w:szCs w:val="20"/>
                <w:lang w:val="uk-UA" w:eastAsia="uk-UA"/>
              </w:rPr>
              <w:t>Н</w:t>
            </w:r>
            <w:r w:rsidRPr="00E703F9">
              <w:rPr>
                <w:sz w:val="20"/>
                <w:szCs w:val="20"/>
                <w:lang w:val="uk-UA" w:eastAsia="uk-UA"/>
              </w:rPr>
              <w:t>, м</w:t>
            </w:r>
          </w:p>
        </w:tc>
        <w:tc>
          <w:tcPr>
            <w:tcW w:w="373" w:type="pct"/>
            <w:vMerge w:val="restart"/>
            <w:hideMark/>
          </w:tcPr>
          <w:p w14:paraId="00C737FF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 xml:space="preserve">Витрата суміші </w:t>
            </w:r>
            <w:r w:rsidRPr="00E703F9">
              <w:rPr>
                <w:position w:val="-10"/>
                <w:sz w:val="20"/>
                <w:szCs w:val="20"/>
                <w:lang w:val="uk-UA" w:eastAsia="uk-UA"/>
              </w:rPr>
              <w:object w:dxaOrig="240" w:dyaOrig="312" w14:anchorId="1086D075">
                <v:shape id="_x0000_i1910" type="#_x0000_t75" style="width:12pt;height:15.6pt" o:ole="">
                  <v:imagedata r:id="rId33" o:title=""/>
                </v:shape>
                <o:OLEObject Type="Embed" ProgID="Equation.DSMT4" ShapeID="_x0000_i1910" DrawAspect="Content" ObjectID="_1758619952" r:id="rId34"/>
              </w:object>
            </w:r>
            <w:r w:rsidRPr="00E703F9">
              <w:rPr>
                <w:sz w:val="20"/>
                <w:szCs w:val="20"/>
                <w:lang w:val="uk-UA" w:eastAsia="uk-UA"/>
              </w:rPr>
              <w:t>, м</w:t>
            </w:r>
            <w:r w:rsidRPr="00E703F9"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  <w:r w:rsidRPr="00E703F9">
              <w:rPr>
                <w:sz w:val="20"/>
                <w:szCs w:val="20"/>
                <w:lang w:val="uk-UA" w:eastAsia="uk-UA"/>
              </w:rPr>
              <w:t>/с</w:t>
            </w:r>
          </w:p>
        </w:tc>
        <w:tc>
          <w:tcPr>
            <w:tcW w:w="1134" w:type="pct"/>
            <w:gridSpan w:val="5"/>
            <w:hideMark/>
          </w:tcPr>
          <w:p w14:paraId="75BBDAEB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Коефіцієнти</w:t>
            </w:r>
          </w:p>
        </w:tc>
        <w:tc>
          <w:tcPr>
            <w:tcW w:w="562" w:type="pct"/>
            <w:vMerge w:val="restart"/>
            <w:hideMark/>
          </w:tcPr>
          <w:p w14:paraId="42CA6CCC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 xml:space="preserve">Максимальна концентрація </w:t>
            </w:r>
            <w:r w:rsidRPr="00E703F9">
              <w:rPr>
                <w:position w:val="-12"/>
                <w:sz w:val="20"/>
                <w:szCs w:val="20"/>
                <w:lang w:val="uk-UA" w:eastAsia="uk-UA"/>
              </w:rPr>
              <w:object w:dxaOrig="468" w:dyaOrig="336" w14:anchorId="1EF7D5CC">
                <v:shape id="_x0000_i1911" type="#_x0000_t75" style="width:23.4pt;height:16.8pt" o:ole="">
                  <v:imagedata r:id="rId35" o:title=""/>
                </v:shape>
                <o:OLEObject Type="Embed" ProgID="Equation.DSMT4" ShapeID="_x0000_i1911" DrawAspect="Content" ObjectID="_1758619953" r:id="rId36"/>
              </w:object>
            </w:r>
            <w:r w:rsidRPr="00E703F9">
              <w:rPr>
                <w:sz w:val="20"/>
                <w:szCs w:val="20"/>
                <w:lang w:val="uk-UA" w:eastAsia="uk-UA"/>
              </w:rPr>
              <w:t>, мг/м</w:t>
            </w:r>
            <w:r w:rsidRPr="00E703F9"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</w:p>
        </w:tc>
        <w:tc>
          <w:tcPr>
            <w:tcW w:w="562" w:type="pct"/>
            <w:vMerge w:val="restart"/>
            <w:hideMark/>
          </w:tcPr>
          <w:p w14:paraId="6ABCA40D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Максимальна разова ГДК, мг/м</w:t>
            </w:r>
            <w:r w:rsidRPr="00E703F9"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</w:p>
        </w:tc>
        <w:tc>
          <w:tcPr>
            <w:tcW w:w="630" w:type="pct"/>
            <w:vMerge w:val="restart"/>
            <w:hideMark/>
          </w:tcPr>
          <w:p w14:paraId="61EE6DAC" w14:textId="77777777" w:rsidR="00264822" w:rsidRPr="00E703F9" w:rsidRDefault="00264822">
            <w:pPr>
              <w:pStyle w:val="ac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Середньодобова ГДК, мг/м</w:t>
            </w:r>
            <w:r w:rsidRPr="00E703F9"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vMerge w:val="restart"/>
            <w:hideMark/>
          </w:tcPr>
          <w:p w14:paraId="12F24F5B" w14:textId="77777777" w:rsidR="00264822" w:rsidRPr="00E703F9" w:rsidRDefault="00264822">
            <w:pPr>
              <w:pStyle w:val="ac"/>
              <w:spacing w:line="288" w:lineRule="auto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Клас шкідливої</w:t>
            </w:r>
          </w:p>
          <w:p w14:paraId="74DB10CD" w14:textId="77777777" w:rsidR="00264822" w:rsidRPr="00E703F9" w:rsidRDefault="00264822">
            <w:pPr>
              <w:pStyle w:val="ac"/>
              <w:spacing w:line="288" w:lineRule="auto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речовини</w:t>
            </w:r>
          </w:p>
        </w:tc>
      </w:tr>
      <w:tr w:rsidR="00E703F9" w:rsidRPr="00E703F9" w14:paraId="36301CF0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hideMark/>
          </w:tcPr>
          <w:p w14:paraId="5EBE4DE8" w14:textId="77777777" w:rsidR="00264822" w:rsidRPr="00E703F9" w:rsidRDefault="00264822">
            <w:pPr>
              <w:spacing w:after="0" w:line="288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45BFB6D1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66D53B3A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1D4E0EF7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248" w:type="pct"/>
            <w:hideMark/>
          </w:tcPr>
          <w:p w14:paraId="56A0ECFA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r w:rsidRPr="00E703F9">
              <w:rPr>
                <w:i/>
                <w:sz w:val="20"/>
                <w:szCs w:val="20"/>
                <w:lang w:val="uk-UA" w:eastAsia="uk-UA"/>
              </w:rPr>
              <w:t>A</w:t>
            </w:r>
          </w:p>
        </w:tc>
        <w:tc>
          <w:tcPr>
            <w:tcW w:w="144" w:type="pct"/>
            <w:hideMark/>
          </w:tcPr>
          <w:p w14:paraId="76B00517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bookmarkStart w:id="1" w:name="OLE_LINK2"/>
            <w:bookmarkStart w:id="2" w:name="OLE_LINK1"/>
            <w:r w:rsidRPr="00E703F9">
              <w:rPr>
                <w:i/>
                <w:sz w:val="20"/>
                <w:szCs w:val="20"/>
                <w:lang w:val="uk-UA" w:eastAsia="uk-UA"/>
              </w:rPr>
              <w:t>F</w:t>
            </w:r>
            <w:bookmarkEnd w:id="1"/>
            <w:bookmarkEnd w:id="2"/>
          </w:p>
        </w:tc>
        <w:tc>
          <w:tcPr>
            <w:tcW w:w="248" w:type="pct"/>
            <w:hideMark/>
          </w:tcPr>
          <w:p w14:paraId="59C02E21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η</w:t>
            </w:r>
          </w:p>
        </w:tc>
        <w:tc>
          <w:tcPr>
            <w:tcW w:w="248" w:type="pct"/>
            <w:hideMark/>
          </w:tcPr>
          <w:p w14:paraId="3CB67BAF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r w:rsidRPr="00E703F9">
              <w:rPr>
                <w:i/>
                <w:sz w:val="20"/>
                <w:szCs w:val="20"/>
                <w:lang w:val="uk-UA" w:eastAsia="uk-UA"/>
              </w:rPr>
              <w:t>m</w:t>
            </w:r>
          </w:p>
        </w:tc>
        <w:tc>
          <w:tcPr>
            <w:tcW w:w="248" w:type="pct"/>
            <w:hideMark/>
          </w:tcPr>
          <w:p w14:paraId="3FB3BE4B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r w:rsidRPr="00E703F9">
              <w:rPr>
                <w:i/>
                <w:sz w:val="20"/>
                <w:szCs w:val="20"/>
                <w:lang w:val="uk-UA" w:eastAsia="uk-UA"/>
              </w:rPr>
              <w:t>n</w:t>
            </w:r>
          </w:p>
        </w:tc>
        <w:tc>
          <w:tcPr>
            <w:tcW w:w="0" w:type="auto"/>
            <w:vMerge/>
            <w:hideMark/>
          </w:tcPr>
          <w:p w14:paraId="6D98154A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7E75B41C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048B9CAC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0" w:type="auto"/>
            <w:vMerge/>
            <w:hideMark/>
          </w:tcPr>
          <w:p w14:paraId="7B0627C1" w14:textId="77777777" w:rsidR="00264822" w:rsidRPr="00E703F9" w:rsidRDefault="00264822">
            <w:pPr>
              <w:spacing w:after="0" w:line="288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  <w:tr w:rsidR="00E703F9" w:rsidRPr="00E703F9" w14:paraId="69B8DD48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6ED2E68C" w14:textId="77777777" w:rsidR="00264822" w:rsidRPr="00E703F9" w:rsidRDefault="00264822">
            <w:pPr>
              <w:pStyle w:val="ac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413" w:type="pct"/>
            <w:hideMark/>
          </w:tcPr>
          <w:p w14:paraId="2BE36E04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2</w:t>
            </w:r>
          </w:p>
        </w:tc>
        <w:tc>
          <w:tcPr>
            <w:tcW w:w="336" w:type="pct"/>
            <w:hideMark/>
          </w:tcPr>
          <w:p w14:paraId="4F004B52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373" w:type="pct"/>
            <w:hideMark/>
          </w:tcPr>
          <w:p w14:paraId="595667A6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4</w:t>
            </w:r>
          </w:p>
        </w:tc>
        <w:tc>
          <w:tcPr>
            <w:tcW w:w="248" w:type="pct"/>
            <w:hideMark/>
          </w:tcPr>
          <w:p w14:paraId="62D3237E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5</w:t>
            </w:r>
          </w:p>
        </w:tc>
        <w:tc>
          <w:tcPr>
            <w:tcW w:w="144" w:type="pct"/>
            <w:hideMark/>
          </w:tcPr>
          <w:p w14:paraId="590590F5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6</w:t>
            </w:r>
          </w:p>
        </w:tc>
        <w:tc>
          <w:tcPr>
            <w:tcW w:w="248" w:type="pct"/>
            <w:hideMark/>
          </w:tcPr>
          <w:p w14:paraId="4596EE54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7</w:t>
            </w:r>
          </w:p>
        </w:tc>
        <w:tc>
          <w:tcPr>
            <w:tcW w:w="248" w:type="pct"/>
            <w:hideMark/>
          </w:tcPr>
          <w:p w14:paraId="4A41F8DD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8</w:t>
            </w:r>
          </w:p>
        </w:tc>
        <w:tc>
          <w:tcPr>
            <w:tcW w:w="248" w:type="pct"/>
            <w:hideMark/>
          </w:tcPr>
          <w:p w14:paraId="5FF502C9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9</w:t>
            </w:r>
          </w:p>
        </w:tc>
        <w:tc>
          <w:tcPr>
            <w:tcW w:w="562" w:type="pct"/>
            <w:hideMark/>
          </w:tcPr>
          <w:p w14:paraId="5578C451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uk-UA" w:eastAsia="uk-UA"/>
              </w:rPr>
            </w:pPr>
            <w:r w:rsidRPr="00E703F9">
              <w:rPr>
                <w:bCs/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562" w:type="pct"/>
            <w:hideMark/>
          </w:tcPr>
          <w:p w14:paraId="15103577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1</w:t>
            </w:r>
          </w:p>
        </w:tc>
        <w:tc>
          <w:tcPr>
            <w:tcW w:w="630" w:type="pct"/>
            <w:hideMark/>
          </w:tcPr>
          <w:p w14:paraId="29DFC822" w14:textId="77777777" w:rsidR="00264822" w:rsidRPr="00E703F9" w:rsidRDefault="00264822">
            <w:pPr>
              <w:pStyle w:val="ac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090D9925" w14:textId="77777777" w:rsidR="00264822" w:rsidRPr="00E703F9" w:rsidRDefault="00264822">
            <w:pPr>
              <w:pStyle w:val="ac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13</w:t>
            </w:r>
          </w:p>
        </w:tc>
      </w:tr>
      <w:tr w:rsidR="00E703F9" w:rsidRPr="00E703F9" w14:paraId="52BF0B44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740DFFE0" w14:textId="77777777" w:rsidR="00264822" w:rsidRPr="00E703F9" w:rsidRDefault="00264822" w:rsidP="00E703F9">
            <w:pPr>
              <w:pStyle w:val="a8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Сірчаний газ</w:t>
            </w:r>
          </w:p>
        </w:tc>
        <w:tc>
          <w:tcPr>
            <w:tcW w:w="413" w:type="pct"/>
            <w:hideMark/>
          </w:tcPr>
          <w:p w14:paraId="581E23B8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80</w:t>
            </w:r>
          </w:p>
        </w:tc>
        <w:tc>
          <w:tcPr>
            <w:tcW w:w="336" w:type="pct"/>
            <w:hideMark/>
          </w:tcPr>
          <w:p w14:paraId="174D20B0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40</w:t>
            </w:r>
          </w:p>
        </w:tc>
        <w:tc>
          <w:tcPr>
            <w:tcW w:w="373" w:type="pct"/>
            <w:vMerge w:val="restart"/>
            <w:textDirection w:val="btLr"/>
            <w:hideMark/>
          </w:tcPr>
          <w:p w14:paraId="04EBC76C" w14:textId="77777777" w:rsidR="00264822" w:rsidRPr="00E703F9" w:rsidRDefault="00264822">
            <w:pPr>
              <w:pStyle w:val="ab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3</w:t>
            </w:r>
          </w:p>
        </w:tc>
        <w:tc>
          <w:tcPr>
            <w:tcW w:w="248" w:type="pct"/>
            <w:vMerge w:val="restart"/>
            <w:textDirection w:val="btLr"/>
            <w:hideMark/>
          </w:tcPr>
          <w:p w14:paraId="644E38A6" w14:textId="77777777" w:rsidR="00264822" w:rsidRPr="00E703F9" w:rsidRDefault="00264822">
            <w:pPr>
              <w:pStyle w:val="ab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200</w:t>
            </w:r>
          </w:p>
        </w:tc>
        <w:tc>
          <w:tcPr>
            <w:tcW w:w="144" w:type="pct"/>
            <w:hideMark/>
          </w:tcPr>
          <w:p w14:paraId="27E01DE9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248" w:type="pct"/>
            <w:vMerge w:val="restart"/>
            <w:textDirection w:val="btLr"/>
            <w:hideMark/>
          </w:tcPr>
          <w:p w14:paraId="5BE832CF" w14:textId="77777777" w:rsidR="00264822" w:rsidRPr="00E703F9" w:rsidRDefault="00264822">
            <w:pPr>
              <w:pStyle w:val="ab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248" w:type="pct"/>
            <w:vMerge w:val="restart"/>
            <w:textDirection w:val="btLr"/>
            <w:hideMark/>
          </w:tcPr>
          <w:p w14:paraId="75F20DC1" w14:textId="77777777" w:rsidR="00264822" w:rsidRPr="00E703F9" w:rsidRDefault="00264822">
            <w:pPr>
              <w:pStyle w:val="ab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,412</w:t>
            </w:r>
          </w:p>
        </w:tc>
        <w:tc>
          <w:tcPr>
            <w:tcW w:w="248" w:type="pct"/>
            <w:vMerge w:val="restart"/>
            <w:textDirection w:val="btLr"/>
            <w:hideMark/>
          </w:tcPr>
          <w:p w14:paraId="6206AE28" w14:textId="77777777" w:rsidR="00264822" w:rsidRPr="00E703F9" w:rsidRDefault="00264822">
            <w:pPr>
              <w:pStyle w:val="ab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,003</w:t>
            </w:r>
          </w:p>
        </w:tc>
        <w:tc>
          <w:tcPr>
            <w:tcW w:w="562" w:type="pct"/>
          </w:tcPr>
          <w:p w14:paraId="355416EA" w14:textId="25D72129" w:rsidR="00264822" w:rsidRPr="00E703F9" w:rsidRDefault="00217587" w:rsidP="00217587">
            <w:pPr>
              <w:pStyle w:val="ab"/>
              <w:tabs>
                <w:tab w:val="clear" w:pos="737"/>
              </w:tabs>
              <w:spacing w:line="288" w:lineRule="auto"/>
              <w:ind w:firstLine="228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5183</w:t>
            </w:r>
          </w:p>
        </w:tc>
        <w:tc>
          <w:tcPr>
            <w:tcW w:w="562" w:type="pct"/>
            <w:hideMark/>
          </w:tcPr>
          <w:p w14:paraId="75FFD570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08</w:t>
            </w:r>
          </w:p>
        </w:tc>
        <w:tc>
          <w:tcPr>
            <w:tcW w:w="630" w:type="pct"/>
            <w:hideMark/>
          </w:tcPr>
          <w:p w14:paraId="72AC1FFF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505472A5" w14:textId="77777777" w:rsidR="00264822" w:rsidRPr="00E703F9" w:rsidRDefault="00264822">
            <w:pPr>
              <w:pStyle w:val="ab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2</w:t>
            </w:r>
          </w:p>
        </w:tc>
      </w:tr>
      <w:tr w:rsidR="00E703F9" w:rsidRPr="00E703F9" w14:paraId="6A0B4DB6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06201C0E" w14:textId="77777777" w:rsidR="00264822" w:rsidRPr="00E703F9" w:rsidRDefault="00264822" w:rsidP="00E703F9">
            <w:pPr>
              <w:pStyle w:val="a8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Сірководень</w:t>
            </w:r>
          </w:p>
        </w:tc>
        <w:tc>
          <w:tcPr>
            <w:tcW w:w="413" w:type="pct"/>
            <w:hideMark/>
          </w:tcPr>
          <w:p w14:paraId="18E0EB3A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20</w:t>
            </w:r>
          </w:p>
        </w:tc>
        <w:tc>
          <w:tcPr>
            <w:tcW w:w="336" w:type="pct"/>
            <w:hideMark/>
          </w:tcPr>
          <w:p w14:paraId="07ACD502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30</w:t>
            </w:r>
          </w:p>
        </w:tc>
        <w:tc>
          <w:tcPr>
            <w:tcW w:w="0" w:type="auto"/>
            <w:vMerge/>
            <w:hideMark/>
          </w:tcPr>
          <w:p w14:paraId="0C746567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6862D251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hideMark/>
          </w:tcPr>
          <w:p w14:paraId="322B6C95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0" w:type="auto"/>
            <w:vMerge/>
            <w:hideMark/>
          </w:tcPr>
          <w:p w14:paraId="46F14CF8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3222B2D1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7832C4E7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</w:tcPr>
          <w:p w14:paraId="4EB8CEF9" w14:textId="37802EFE" w:rsidR="00264822" w:rsidRPr="00E703F9" w:rsidRDefault="00217587" w:rsidP="00217587">
            <w:pPr>
              <w:pStyle w:val="ab"/>
              <w:tabs>
                <w:tab w:val="clear" w:pos="737"/>
              </w:tabs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23</w:t>
            </w:r>
          </w:p>
        </w:tc>
        <w:tc>
          <w:tcPr>
            <w:tcW w:w="562" w:type="pct"/>
            <w:hideMark/>
          </w:tcPr>
          <w:p w14:paraId="22E90671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08</w:t>
            </w:r>
          </w:p>
        </w:tc>
        <w:tc>
          <w:tcPr>
            <w:tcW w:w="630" w:type="pct"/>
            <w:hideMark/>
          </w:tcPr>
          <w:p w14:paraId="60A8EAAD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08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4B3FCF94" w14:textId="77777777" w:rsidR="00264822" w:rsidRPr="00E703F9" w:rsidRDefault="00264822">
            <w:pPr>
              <w:pStyle w:val="ab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2</w:t>
            </w:r>
          </w:p>
        </w:tc>
      </w:tr>
      <w:tr w:rsidR="00E703F9" w:rsidRPr="00E703F9" w14:paraId="23177386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4EB11D00" w14:textId="77777777" w:rsidR="00264822" w:rsidRPr="00E703F9" w:rsidRDefault="00264822" w:rsidP="00E703F9">
            <w:pPr>
              <w:pStyle w:val="a8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Оксид вуглецю</w:t>
            </w:r>
          </w:p>
        </w:tc>
        <w:tc>
          <w:tcPr>
            <w:tcW w:w="413" w:type="pct"/>
            <w:hideMark/>
          </w:tcPr>
          <w:p w14:paraId="7BB279B0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3,60</w:t>
            </w:r>
          </w:p>
        </w:tc>
        <w:tc>
          <w:tcPr>
            <w:tcW w:w="336" w:type="pct"/>
            <w:hideMark/>
          </w:tcPr>
          <w:p w14:paraId="08F35C56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40</w:t>
            </w:r>
          </w:p>
        </w:tc>
        <w:tc>
          <w:tcPr>
            <w:tcW w:w="0" w:type="auto"/>
            <w:vMerge/>
            <w:hideMark/>
          </w:tcPr>
          <w:p w14:paraId="7B2A0B68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17048F84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hideMark/>
          </w:tcPr>
          <w:p w14:paraId="250282D0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0" w:type="auto"/>
            <w:vMerge/>
            <w:hideMark/>
          </w:tcPr>
          <w:p w14:paraId="6C612074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6526F980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233E8AFA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</w:tcPr>
          <w:p w14:paraId="31666CBE" w14:textId="7DF8EAFC" w:rsidR="00264822" w:rsidRPr="00E703F9" w:rsidRDefault="00217587" w:rsidP="00217587">
            <w:pPr>
              <w:pStyle w:val="ab"/>
              <w:tabs>
                <w:tab w:val="clear" w:pos="737"/>
              </w:tabs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2332</w:t>
            </w:r>
          </w:p>
        </w:tc>
        <w:tc>
          <w:tcPr>
            <w:tcW w:w="562" w:type="pct"/>
            <w:hideMark/>
          </w:tcPr>
          <w:p w14:paraId="41667949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3,000</w:t>
            </w:r>
          </w:p>
        </w:tc>
        <w:tc>
          <w:tcPr>
            <w:tcW w:w="630" w:type="pct"/>
            <w:hideMark/>
          </w:tcPr>
          <w:p w14:paraId="1347AB35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,00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3F7FC0E2" w14:textId="77777777" w:rsidR="00264822" w:rsidRPr="00E703F9" w:rsidRDefault="00264822">
            <w:pPr>
              <w:pStyle w:val="ab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4</w:t>
            </w:r>
          </w:p>
        </w:tc>
      </w:tr>
      <w:tr w:rsidR="00E703F9" w:rsidRPr="00E703F9" w14:paraId="5BC666AE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55B791DA" w14:textId="2556AFA0" w:rsidR="00264822" w:rsidRPr="00E703F9" w:rsidRDefault="00264822" w:rsidP="00E703F9">
            <w:pPr>
              <w:pStyle w:val="a8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Пил</w:t>
            </w:r>
            <w:r w:rsidR="00FB620D"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 xml:space="preserve"> </w:t>
            </w: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нетокс</w:t>
            </w:r>
            <w:r w:rsidR="00FB620D"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и</w:t>
            </w: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чний</w:t>
            </w:r>
          </w:p>
        </w:tc>
        <w:tc>
          <w:tcPr>
            <w:tcW w:w="413" w:type="pct"/>
            <w:hideMark/>
          </w:tcPr>
          <w:p w14:paraId="7E633E8B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5,20</w:t>
            </w:r>
          </w:p>
        </w:tc>
        <w:tc>
          <w:tcPr>
            <w:tcW w:w="336" w:type="pct"/>
            <w:hideMark/>
          </w:tcPr>
          <w:p w14:paraId="40635F58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20</w:t>
            </w:r>
          </w:p>
        </w:tc>
        <w:tc>
          <w:tcPr>
            <w:tcW w:w="0" w:type="auto"/>
            <w:vMerge/>
            <w:hideMark/>
          </w:tcPr>
          <w:p w14:paraId="3F4D8EC2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1D6A6F83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hideMark/>
          </w:tcPr>
          <w:p w14:paraId="1744AF90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0" w:type="auto"/>
            <w:vMerge/>
            <w:hideMark/>
          </w:tcPr>
          <w:p w14:paraId="410FD8EA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18016C4A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09A42036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</w:tcPr>
          <w:p w14:paraId="78747C79" w14:textId="50743C21" w:rsidR="00264822" w:rsidRPr="00E703F9" w:rsidRDefault="00217587" w:rsidP="00217587">
            <w:pPr>
              <w:pStyle w:val="ab"/>
              <w:tabs>
                <w:tab w:val="clear" w:pos="737"/>
              </w:tabs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4,0428</w:t>
            </w:r>
          </w:p>
        </w:tc>
        <w:tc>
          <w:tcPr>
            <w:tcW w:w="562" w:type="pct"/>
            <w:hideMark/>
          </w:tcPr>
          <w:p w14:paraId="27D82B64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500</w:t>
            </w:r>
          </w:p>
        </w:tc>
        <w:tc>
          <w:tcPr>
            <w:tcW w:w="630" w:type="pct"/>
            <w:hideMark/>
          </w:tcPr>
          <w:p w14:paraId="2B055181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5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061481DB" w14:textId="77777777" w:rsidR="00264822" w:rsidRPr="00E703F9" w:rsidRDefault="00264822">
            <w:pPr>
              <w:pStyle w:val="ab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3</w:t>
            </w:r>
          </w:p>
        </w:tc>
      </w:tr>
      <w:tr w:rsidR="00E703F9" w:rsidRPr="00E703F9" w14:paraId="5C62BB83" w14:textId="77777777" w:rsidTr="00E703F9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655DFCEC" w14:textId="77777777" w:rsidR="00264822" w:rsidRPr="00E703F9" w:rsidRDefault="00264822" w:rsidP="00E703F9">
            <w:pPr>
              <w:pStyle w:val="a8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Сажа</w:t>
            </w:r>
          </w:p>
        </w:tc>
        <w:tc>
          <w:tcPr>
            <w:tcW w:w="413" w:type="pct"/>
            <w:hideMark/>
          </w:tcPr>
          <w:p w14:paraId="61BCD029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10</w:t>
            </w:r>
          </w:p>
        </w:tc>
        <w:tc>
          <w:tcPr>
            <w:tcW w:w="336" w:type="pct"/>
            <w:hideMark/>
          </w:tcPr>
          <w:p w14:paraId="238A9A59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0" w:type="auto"/>
            <w:vMerge/>
            <w:hideMark/>
          </w:tcPr>
          <w:p w14:paraId="17501FED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77E58788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hideMark/>
          </w:tcPr>
          <w:p w14:paraId="3B8D74B4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0" w:type="auto"/>
            <w:vMerge/>
            <w:hideMark/>
          </w:tcPr>
          <w:p w14:paraId="3CC2E074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1B298B6C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23D67A70" w14:textId="77777777" w:rsidR="00264822" w:rsidRPr="00E703F9" w:rsidRDefault="00264822">
            <w:pPr>
              <w:spacing w:after="0"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</w:tcPr>
          <w:p w14:paraId="7623EA1C" w14:textId="0C439343" w:rsidR="00264822" w:rsidRPr="00E703F9" w:rsidRDefault="00217587" w:rsidP="00217587">
            <w:pPr>
              <w:pStyle w:val="ab"/>
              <w:tabs>
                <w:tab w:val="clear" w:pos="737"/>
              </w:tabs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311</w:t>
            </w:r>
          </w:p>
        </w:tc>
        <w:tc>
          <w:tcPr>
            <w:tcW w:w="562" w:type="pct"/>
            <w:hideMark/>
          </w:tcPr>
          <w:p w14:paraId="5AD922B1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150</w:t>
            </w:r>
          </w:p>
        </w:tc>
        <w:tc>
          <w:tcPr>
            <w:tcW w:w="630" w:type="pct"/>
            <w:hideMark/>
          </w:tcPr>
          <w:p w14:paraId="5714B724" w14:textId="77777777" w:rsidR="00264822" w:rsidRPr="00E703F9" w:rsidRDefault="00264822">
            <w:pPr>
              <w:pStyle w:val="ab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 w:rsidRPr="00E703F9">
              <w:rPr>
                <w:sz w:val="20"/>
                <w:szCs w:val="20"/>
                <w:lang w:val="uk-UA" w:eastAsia="uk-UA"/>
              </w:rPr>
              <w:t>0,05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50C2CDEC" w14:textId="77777777" w:rsidR="00264822" w:rsidRPr="00E703F9" w:rsidRDefault="00264822">
            <w:pPr>
              <w:pStyle w:val="ab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3</w:t>
            </w:r>
          </w:p>
        </w:tc>
      </w:tr>
      <w:tr w:rsidR="00E703F9" w:rsidRPr="00E703F9" w14:paraId="7B5F3C91" w14:textId="77777777" w:rsidTr="00E703F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hideMark/>
          </w:tcPr>
          <w:p w14:paraId="52C07631" w14:textId="77777777" w:rsidR="00264822" w:rsidRPr="00E703F9" w:rsidRDefault="00264822" w:rsidP="00E703F9">
            <w:pPr>
              <w:pStyle w:val="a8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Діоксид азоту</w:t>
            </w:r>
          </w:p>
        </w:tc>
        <w:tc>
          <w:tcPr>
            <w:tcW w:w="413" w:type="pct"/>
            <w:hideMark/>
          </w:tcPr>
          <w:p w14:paraId="3C831B54" w14:textId="77777777" w:rsidR="00264822" w:rsidRPr="00E703F9" w:rsidRDefault="00264822">
            <w:pPr>
              <w:pStyle w:val="ab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0,45</w:t>
            </w:r>
          </w:p>
        </w:tc>
        <w:tc>
          <w:tcPr>
            <w:tcW w:w="336" w:type="pct"/>
            <w:hideMark/>
          </w:tcPr>
          <w:p w14:paraId="0CBC4414" w14:textId="77777777" w:rsidR="00264822" w:rsidRPr="00E703F9" w:rsidRDefault="00264822">
            <w:pPr>
              <w:pStyle w:val="ab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30</w:t>
            </w:r>
          </w:p>
        </w:tc>
        <w:tc>
          <w:tcPr>
            <w:tcW w:w="0" w:type="auto"/>
            <w:vMerge/>
            <w:hideMark/>
          </w:tcPr>
          <w:p w14:paraId="2D8C6F96" w14:textId="77777777" w:rsidR="00264822" w:rsidRPr="00E703F9" w:rsidRDefault="00264822">
            <w:pPr>
              <w:spacing w:after="0"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7FA1896E" w14:textId="77777777" w:rsidR="00264822" w:rsidRPr="00E703F9" w:rsidRDefault="00264822">
            <w:pPr>
              <w:spacing w:after="0"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hideMark/>
          </w:tcPr>
          <w:p w14:paraId="73224D26" w14:textId="77777777" w:rsidR="00264822" w:rsidRPr="00E703F9" w:rsidRDefault="00264822">
            <w:pPr>
              <w:pStyle w:val="ab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0" w:type="auto"/>
            <w:vMerge/>
            <w:hideMark/>
          </w:tcPr>
          <w:p w14:paraId="05F6A551" w14:textId="77777777" w:rsidR="00264822" w:rsidRPr="00E703F9" w:rsidRDefault="00264822">
            <w:pPr>
              <w:spacing w:after="0"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6230C74D" w14:textId="77777777" w:rsidR="00264822" w:rsidRPr="00E703F9" w:rsidRDefault="00264822">
            <w:pPr>
              <w:spacing w:after="0"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hideMark/>
          </w:tcPr>
          <w:p w14:paraId="045ABBA1" w14:textId="77777777" w:rsidR="00264822" w:rsidRPr="00E703F9" w:rsidRDefault="00264822">
            <w:pPr>
              <w:spacing w:after="0"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</w:tcPr>
          <w:p w14:paraId="27DCBD1F" w14:textId="05410073" w:rsidR="00264822" w:rsidRPr="00E703F9" w:rsidRDefault="00217587" w:rsidP="00217587">
            <w:pPr>
              <w:pStyle w:val="ab"/>
              <w:tabs>
                <w:tab w:val="clear" w:pos="737"/>
              </w:tabs>
              <w:spacing w:line="288" w:lineRule="auto"/>
              <w:ind w:firstLine="228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0,0518</w:t>
            </w:r>
          </w:p>
        </w:tc>
        <w:tc>
          <w:tcPr>
            <w:tcW w:w="562" w:type="pct"/>
            <w:hideMark/>
          </w:tcPr>
          <w:p w14:paraId="5A50197D" w14:textId="77777777" w:rsidR="00264822" w:rsidRPr="00E703F9" w:rsidRDefault="00264822">
            <w:pPr>
              <w:pStyle w:val="ab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0,085</w:t>
            </w:r>
          </w:p>
        </w:tc>
        <w:tc>
          <w:tcPr>
            <w:tcW w:w="630" w:type="pct"/>
            <w:hideMark/>
          </w:tcPr>
          <w:p w14:paraId="4DEEB856" w14:textId="77777777" w:rsidR="00264822" w:rsidRPr="00E703F9" w:rsidRDefault="00264822">
            <w:pPr>
              <w:pStyle w:val="ab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0,04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hideMark/>
          </w:tcPr>
          <w:p w14:paraId="5A22929B" w14:textId="77777777" w:rsidR="00264822" w:rsidRPr="00E703F9" w:rsidRDefault="00264822">
            <w:pPr>
              <w:pStyle w:val="ab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 w:rsidRPr="00E703F9">
              <w:rPr>
                <w:b w:val="0"/>
                <w:bCs w:val="0"/>
                <w:sz w:val="20"/>
                <w:szCs w:val="20"/>
                <w:lang w:val="uk-UA" w:eastAsia="uk-UA"/>
              </w:rPr>
              <w:t>2</w:t>
            </w:r>
          </w:p>
        </w:tc>
      </w:tr>
    </w:tbl>
    <w:p w14:paraId="3C219061" w14:textId="3F1EB2B3" w:rsidR="00FB620D" w:rsidRPr="00E703F9" w:rsidRDefault="00FB620D" w:rsidP="00681388">
      <w:pPr>
        <w:pStyle w:val="a6"/>
        <w:rPr>
          <w:noProof/>
          <w:sz w:val="20"/>
          <w:szCs w:val="20"/>
          <w:lang w:val="uk-UA"/>
        </w:rPr>
      </w:pPr>
    </w:p>
    <w:p w14:paraId="17BA4676" w14:textId="77777777" w:rsidR="00FB620D" w:rsidRPr="00E703F9" w:rsidRDefault="00FB620D">
      <w:pPr>
        <w:spacing w:after="160" w:line="259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  <w:r w:rsidRPr="00E703F9">
        <w:rPr>
          <w:noProof/>
          <w:sz w:val="20"/>
          <w:szCs w:val="20"/>
        </w:rPr>
        <w:br w:type="page"/>
      </w:r>
    </w:p>
    <w:p w14:paraId="6EAC9D7F" w14:textId="77777777" w:rsidR="00681388" w:rsidRPr="00264822" w:rsidRDefault="00681388" w:rsidP="00FB620D">
      <w:pPr>
        <w:pStyle w:val="ad"/>
        <w:ind w:firstLine="284"/>
        <w:rPr>
          <w:b/>
          <w:bCs/>
          <w:noProof/>
          <w:sz w:val="28"/>
          <w:szCs w:val="28"/>
        </w:rPr>
      </w:pPr>
      <w:r w:rsidRPr="00264822">
        <w:rPr>
          <w:b/>
          <w:bCs/>
          <w:noProof/>
          <w:sz w:val="28"/>
          <w:szCs w:val="28"/>
        </w:rPr>
        <w:lastRenderedPageBreak/>
        <w:t>Контрольні завдання та запитання</w:t>
      </w:r>
    </w:p>
    <w:p w14:paraId="3079BE83" w14:textId="77777777" w:rsidR="00265211" w:rsidRDefault="00265211" w:rsidP="00265211">
      <w:pPr>
        <w:pStyle w:val="ae"/>
        <w:numPr>
          <w:ilvl w:val="0"/>
          <w:numId w:val="1"/>
        </w:numPr>
      </w:pPr>
      <w:r>
        <w:t>Що називається гранично допустимою та фоновою концентрацією?</w:t>
      </w:r>
    </w:p>
    <w:p w14:paraId="173D9E00" w14:textId="49F7E0A6" w:rsidR="00681388" w:rsidRPr="00264822" w:rsidRDefault="00265211" w:rsidP="005F2C04">
      <w:pPr>
        <w:pStyle w:val="ae"/>
        <w:ind w:left="913" w:firstLine="363"/>
        <w:rPr>
          <w:i/>
          <w:iCs/>
          <w:noProof/>
        </w:rPr>
      </w:pPr>
      <w:r w:rsidRPr="00265211">
        <w:rPr>
          <w:i/>
          <w:iCs/>
          <w:noProof/>
        </w:rPr>
        <w:t>Гранично допустима концентрація (ГДК) - це маса шкідливої речовини в одиниці об'єму (в мг на 1 м3 повітря, 1 л рідини чи 1 кг твердої речовини) така, що не викликає відхилень у нормальному функціонуванні організму людини, тварин і рослин протягом усього життя (нинішнього та майбутніх поколінь). Фонова концентрація - це концентрація наявних у повітрі, воді чи ґрунті шкідливих домішок на певний час на певній території.</w:t>
      </w:r>
    </w:p>
    <w:p w14:paraId="2C57CB38" w14:textId="73E0EAA8" w:rsidR="00681388" w:rsidRPr="00264822" w:rsidRDefault="00265211" w:rsidP="00681388">
      <w:pPr>
        <w:pStyle w:val="ae"/>
        <w:numPr>
          <w:ilvl w:val="0"/>
          <w:numId w:val="1"/>
        </w:numPr>
        <w:rPr>
          <w:noProof/>
        </w:rPr>
      </w:pPr>
      <w:r w:rsidRPr="00265211">
        <w:rPr>
          <w:noProof/>
        </w:rPr>
        <w:t>Від чого може змінюватися рівень приземної концентрації шкідливих речовин в</w:t>
      </w:r>
      <w:r>
        <w:rPr>
          <w:noProof/>
        </w:rPr>
        <w:t xml:space="preserve"> </w:t>
      </w:r>
      <w:r w:rsidRPr="00265211">
        <w:rPr>
          <w:noProof/>
        </w:rPr>
        <w:t>атмосферному повітрі</w:t>
      </w:r>
      <w:r w:rsidR="00681388" w:rsidRPr="00264822">
        <w:rPr>
          <w:noProof/>
        </w:rPr>
        <w:t>?</w:t>
      </w:r>
    </w:p>
    <w:p w14:paraId="083D3487" w14:textId="0301F674" w:rsidR="00681388" w:rsidRPr="00264822" w:rsidRDefault="00265211" w:rsidP="005F2C04">
      <w:pPr>
        <w:pStyle w:val="ae"/>
        <w:ind w:left="913" w:firstLine="363"/>
        <w:rPr>
          <w:i/>
          <w:iCs/>
          <w:noProof/>
        </w:rPr>
      </w:pPr>
      <w:r w:rsidRPr="00265211">
        <w:rPr>
          <w:i/>
          <w:iCs/>
          <w:noProof/>
        </w:rPr>
        <w:t>Рівень приземної концентрації шкідливих речовин в атмосферному повітрі може змінюватися залежно від таких факторів, як техногенні викиди, метеорологічні умови, фізичні та хімічні властивості речовин, що викидаються, та особливості місцевості. Наприклад, випуск шкідливих речовин в атмосферу з промислових або транспортних джерел, погодні умови (температурні інверсії, напрям вітру), висота джерела викиду, витрати газоповітряної суміші та інші фактори можуть впливати на рівень приземної концентрації.</w:t>
      </w:r>
    </w:p>
    <w:p w14:paraId="3F1BE069" w14:textId="5D3CFE81" w:rsidR="00681388" w:rsidRPr="00264822" w:rsidRDefault="00265211" w:rsidP="00681388">
      <w:pPr>
        <w:pStyle w:val="ae"/>
        <w:numPr>
          <w:ilvl w:val="0"/>
          <w:numId w:val="1"/>
        </w:numPr>
        <w:rPr>
          <w:noProof/>
        </w:rPr>
      </w:pPr>
      <w:r w:rsidRPr="00265211">
        <w:rPr>
          <w:noProof/>
        </w:rPr>
        <w:t>Що називається максимальною разовою концентрацією</w:t>
      </w:r>
      <w:r w:rsidR="00681388" w:rsidRPr="00264822">
        <w:rPr>
          <w:noProof/>
        </w:rPr>
        <w:t>?</w:t>
      </w:r>
    </w:p>
    <w:p w14:paraId="0ED709D1" w14:textId="5CFC7D93" w:rsidR="00681388" w:rsidRPr="00264822" w:rsidRDefault="00265211" w:rsidP="00265211">
      <w:pPr>
        <w:pStyle w:val="ae"/>
        <w:ind w:left="993" w:firstLine="283"/>
        <w:rPr>
          <w:i/>
          <w:iCs/>
          <w:noProof/>
        </w:rPr>
      </w:pPr>
      <w:r w:rsidRPr="00265211">
        <w:rPr>
          <w:i/>
          <w:iCs/>
          <w:noProof/>
        </w:rPr>
        <w:t>Максимальна разова концентрація - це найвища концентрація забруднювальних речовин у повітрі, отримана за аналізом багаторазово відібраних проб</w:t>
      </w:r>
      <w:r w:rsidR="00681388" w:rsidRPr="00264822">
        <w:rPr>
          <w:i/>
          <w:iCs/>
          <w:noProof/>
        </w:rPr>
        <w:t>.</w:t>
      </w:r>
    </w:p>
    <w:p w14:paraId="2B7CF769" w14:textId="37EDE413" w:rsidR="00681388" w:rsidRPr="00264822" w:rsidRDefault="00265211" w:rsidP="00681388">
      <w:pPr>
        <w:pStyle w:val="ae"/>
        <w:numPr>
          <w:ilvl w:val="0"/>
          <w:numId w:val="1"/>
        </w:numPr>
        <w:rPr>
          <w:noProof/>
        </w:rPr>
      </w:pPr>
      <w:r w:rsidRPr="00265211">
        <w:rPr>
          <w:noProof/>
        </w:rPr>
        <w:t>За допомогою додаткової літератури та Інтернет-ресурсів проаналізуйте стан атмосферного повітря в Україні</w:t>
      </w:r>
      <w:r w:rsidR="00681388" w:rsidRPr="00264822">
        <w:rPr>
          <w:noProof/>
        </w:rPr>
        <w:t>.</w:t>
      </w:r>
    </w:p>
    <w:p w14:paraId="598BD1F5" w14:textId="51D1CE42" w:rsidR="005F2C04" w:rsidRPr="00264822" w:rsidRDefault="00265211" w:rsidP="00265211">
      <w:pPr>
        <w:pStyle w:val="ae"/>
        <w:ind w:left="913" w:firstLine="363"/>
        <w:rPr>
          <w:i/>
          <w:iCs/>
          <w:noProof/>
        </w:rPr>
      </w:pPr>
      <w:r w:rsidRPr="00265211">
        <w:rPr>
          <w:i/>
          <w:iCs/>
          <w:noProof/>
        </w:rPr>
        <w:t>Для аналізу стану атмосферного повітря в Україні важливо враховувати дані щодо викидів і забруднення повітря від промислових підприємств, транспорту та інших джерел, а також метеорологічні умови, які впливають на розподіл забруднювачів в атмосфері. Можна аналізувати дані про вміст різних шкідливих речовин в атмосферному повітрі та порівнювати їх з встановленими нормами ГДК. Також важливо враховувати зони забруднення атмосфери відповідно до віддалення від джерел викидів, оцінювати вплив населення та навколишнє середовище. Для більш детального аналізу можна використовувати дані і дослідження в галузі екології та охорони довкілля</w:t>
      </w:r>
      <w:r>
        <w:rPr>
          <w:i/>
          <w:iCs/>
          <w:noProof/>
        </w:rPr>
        <w:t>.</w:t>
      </w:r>
    </w:p>
    <w:p w14:paraId="159D643E" w14:textId="394F3C21" w:rsidR="00B45288" w:rsidRPr="00264822" w:rsidRDefault="00B45288" w:rsidP="002C65AA">
      <w:pPr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</w:p>
    <w:sectPr w:rsidR="00B45288" w:rsidRPr="00264822" w:rsidSect="00681388">
      <w:pgSz w:w="11906" w:h="16838"/>
      <w:pgMar w:top="720" w:right="720" w:bottom="70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D4BCF"/>
    <w:multiLevelType w:val="hybridMultilevel"/>
    <w:tmpl w:val="21D4130A"/>
    <w:lvl w:ilvl="0" w:tplc="04190003">
      <w:start w:val="1"/>
      <w:numFmt w:val="bullet"/>
      <w:lvlText w:val="o"/>
      <w:lvlJc w:val="left"/>
      <w:pPr>
        <w:ind w:left="185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" w15:restartNumberingAfterBreak="0">
    <w:nsid w:val="4B344EDF"/>
    <w:multiLevelType w:val="hybridMultilevel"/>
    <w:tmpl w:val="F4BC8FC4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4D5E4E39"/>
    <w:multiLevelType w:val="hybridMultilevel"/>
    <w:tmpl w:val="D45EC92A"/>
    <w:lvl w:ilvl="0" w:tplc="483A375A">
      <w:start w:val="1"/>
      <w:numFmt w:val="decimal"/>
      <w:lvlText w:val="%1."/>
      <w:lvlJc w:val="left"/>
      <w:pPr>
        <w:ind w:left="913" w:hanging="39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97" w:hanging="360"/>
      </w:pPr>
    </w:lvl>
    <w:lvl w:ilvl="2" w:tplc="0419001B" w:tentative="1">
      <w:start w:val="1"/>
      <w:numFmt w:val="lowerRoman"/>
      <w:lvlText w:val="%3."/>
      <w:lvlJc w:val="right"/>
      <w:pPr>
        <w:ind w:left="2317" w:hanging="180"/>
      </w:pPr>
    </w:lvl>
    <w:lvl w:ilvl="3" w:tplc="0419000F" w:tentative="1">
      <w:start w:val="1"/>
      <w:numFmt w:val="decimal"/>
      <w:lvlText w:val="%4."/>
      <w:lvlJc w:val="left"/>
      <w:pPr>
        <w:ind w:left="3037" w:hanging="360"/>
      </w:pPr>
    </w:lvl>
    <w:lvl w:ilvl="4" w:tplc="04190019" w:tentative="1">
      <w:start w:val="1"/>
      <w:numFmt w:val="lowerLetter"/>
      <w:lvlText w:val="%5."/>
      <w:lvlJc w:val="left"/>
      <w:pPr>
        <w:ind w:left="3757" w:hanging="360"/>
      </w:pPr>
    </w:lvl>
    <w:lvl w:ilvl="5" w:tplc="0419001B" w:tentative="1">
      <w:start w:val="1"/>
      <w:numFmt w:val="lowerRoman"/>
      <w:lvlText w:val="%6."/>
      <w:lvlJc w:val="right"/>
      <w:pPr>
        <w:ind w:left="4477" w:hanging="180"/>
      </w:pPr>
    </w:lvl>
    <w:lvl w:ilvl="6" w:tplc="0419000F" w:tentative="1">
      <w:start w:val="1"/>
      <w:numFmt w:val="decimal"/>
      <w:lvlText w:val="%7."/>
      <w:lvlJc w:val="left"/>
      <w:pPr>
        <w:ind w:left="5197" w:hanging="360"/>
      </w:pPr>
    </w:lvl>
    <w:lvl w:ilvl="7" w:tplc="04190019" w:tentative="1">
      <w:start w:val="1"/>
      <w:numFmt w:val="lowerLetter"/>
      <w:lvlText w:val="%8."/>
      <w:lvlJc w:val="left"/>
      <w:pPr>
        <w:ind w:left="5917" w:hanging="360"/>
      </w:pPr>
    </w:lvl>
    <w:lvl w:ilvl="8" w:tplc="0419001B" w:tentative="1">
      <w:start w:val="1"/>
      <w:numFmt w:val="lowerRoman"/>
      <w:lvlText w:val="%9."/>
      <w:lvlJc w:val="right"/>
      <w:pPr>
        <w:ind w:left="66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069"/>
    <w:rsid w:val="00217587"/>
    <w:rsid w:val="00226EAB"/>
    <w:rsid w:val="00264822"/>
    <w:rsid w:val="00265211"/>
    <w:rsid w:val="002C65AA"/>
    <w:rsid w:val="00336496"/>
    <w:rsid w:val="00445FE5"/>
    <w:rsid w:val="0053662C"/>
    <w:rsid w:val="005F2C04"/>
    <w:rsid w:val="00681388"/>
    <w:rsid w:val="009B6181"/>
    <w:rsid w:val="00B25653"/>
    <w:rsid w:val="00B348AF"/>
    <w:rsid w:val="00B45288"/>
    <w:rsid w:val="00B53A93"/>
    <w:rsid w:val="00B67715"/>
    <w:rsid w:val="00C621B7"/>
    <w:rsid w:val="00D96069"/>
    <w:rsid w:val="00E703F9"/>
    <w:rsid w:val="00F00D1E"/>
    <w:rsid w:val="00FB620D"/>
    <w:rsid w:val="00FC2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996A3"/>
  <w15:chartTrackingRefBased/>
  <w15:docId w15:val="{4F670D4F-AD82-4CD9-9370-A52AD37D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0D1E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ГЕН_текст_основной Знак"/>
    <w:basedOn w:val="a0"/>
    <w:link w:val="a4"/>
    <w:locked/>
    <w:rsid w:val="0068138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4">
    <w:name w:val="ГЕН_текст_основной"/>
    <w:basedOn w:val="a"/>
    <w:link w:val="a3"/>
    <w:rsid w:val="00681388"/>
    <w:pPr>
      <w:tabs>
        <w:tab w:val="left" w:pos="737"/>
        <w:tab w:val="right" w:leader="dot" w:pos="9356"/>
      </w:tabs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a5">
    <w:name w:val="ГЕН_подрис_подпись Знак"/>
    <w:basedOn w:val="a3"/>
    <w:link w:val="a6"/>
    <w:locked/>
    <w:rsid w:val="00681388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customStyle="1" w:styleId="a6">
    <w:name w:val="ГЕН_подрис_подпись"/>
    <w:basedOn w:val="a4"/>
    <w:link w:val="a5"/>
    <w:rsid w:val="00681388"/>
    <w:pPr>
      <w:tabs>
        <w:tab w:val="clear" w:pos="9356"/>
      </w:tabs>
      <w:spacing w:before="280" w:after="280" w:line="288" w:lineRule="auto"/>
      <w:ind w:firstLine="0"/>
      <w:jc w:val="center"/>
    </w:pPr>
    <w:rPr>
      <w:sz w:val="26"/>
    </w:rPr>
  </w:style>
  <w:style w:type="paragraph" w:customStyle="1" w:styleId="a7">
    <w:name w:val="ГЕН_рисунок"/>
    <w:basedOn w:val="a4"/>
    <w:rsid w:val="00681388"/>
    <w:pPr>
      <w:tabs>
        <w:tab w:val="clear" w:pos="9356"/>
      </w:tabs>
      <w:spacing w:before="280" w:after="280"/>
      <w:ind w:firstLine="0"/>
      <w:jc w:val="center"/>
    </w:pPr>
  </w:style>
  <w:style w:type="paragraph" w:customStyle="1" w:styleId="a8">
    <w:name w:val="ГЕН_табл_боковик"/>
    <w:basedOn w:val="a"/>
    <w:rsid w:val="00681388"/>
    <w:pPr>
      <w:tabs>
        <w:tab w:val="left" w:pos="737"/>
      </w:tabs>
      <w:spacing w:before="40" w:after="80" w:line="240" w:lineRule="auto"/>
      <w:ind w:left="312" w:hanging="312"/>
      <w:jc w:val="both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9">
    <w:name w:val="ГЕН_табл_назва"/>
    <w:basedOn w:val="a"/>
    <w:rsid w:val="00681388"/>
    <w:pPr>
      <w:tabs>
        <w:tab w:val="left" w:pos="737"/>
      </w:tabs>
      <w:spacing w:after="280" w:line="240" w:lineRule="auto"/>
      <w:jc w:val="center"/>
    </w:pPr>
    <w:rPr>
      <w:rFonts w:ascii="Times New Roman" w:eastAsia="Times New Roman" w:hAnsi="Times New Roman" w:cs="Times New Roman"/>
      <w:b/>
      <w:sz w:val="26"/>
      <w:szCs w:val="24"/>
      <w:lang w:val="ru-RU" w:eastAsia="ru-RU"/>
    </w:rPr>
  </w:style>
  <w:style w:type="paragraph" w:customStyle="1" w:styleId="aa">
    <w:name w:val="ГЕН_табл_номер"/>
    <w:basedOn w:val="a"/>
    <w:rsid w:val="00681388"/>
    <w:pPr>
      <w:tabs>
        <w:tab w:val="left" w:pos="737"/>
      </w:tabs>
      <w:spacing w:before="280" w:after="140" w:line="240" w:lineRule="auto"/>
      <w:jc w:val="right"/>
    </w:pPr>
    <w:rPr>
      <w:rFonts w:ascii="Times New Roman" w:eastAsia="Times New Roman" w:hAnsi="Times New Roman" w:cs="Times New Roman"/>
      <w:spacing w:val="20"/>
      <w:sz w:val="26"/>
      <w:szCs w:val="24"/>
      <w:lang w:val="ru-RU" w:eastAsia="ru-RU"/>
    </w:rPr>
  </w:style>
  <w:style w:type="paragraph" w:customStyle="1" w:styleId="ab">
    <w:name w:val="ГЕН_табл_текст"/>
    <w:basedOn w:val="a"/>
    <w:rsid w:val="00681388"/>
    <w:pPr>
      <w:tabs>
        <w:tab w:val="left" w:pos="737"/>
      </w:tabs>
      <w:spacing w:before="40" w:after="80" w:line="240" w:lineRule="auto"/>
      <w:jc w:val="center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c">
    <w:name w:val="ГЕН_табл_шапка"/>
    <w:basedOn w:val="a"/>
    <w:rsid w:val="00681388"/>
    <w:pPr>
      <w:tabs>
        <w:tab w:val="left" w:pos="737"/>
      </w:tabs>
      <w:spacing w:before="40" w:after="40" w:line="240" w:lineRule="auto"/>
      <w:jc w:val="center"/>
    </w:pPr>
    <w:rPr>
      <w:rFonts w:ascii="Times New Roman" w:eastAsia="Times New Roman" w:hAnsi="Times New Roman" w:cs="Times New Roman"/>
      <w:sz w:val="23"/>
      <w:szCs w:val="24"/>
      <w:lang w:val="ru-RU" w:eastAsia="ru-RU"/>
    </w:rPr>
  </w:style>
  <w:style w:type="paragraph" w:customStyle="1" w:styleId="ad">
    <w:name w:val="ГЕН_запитан"/>
    <w:basedOn w:val="a"/>
    <w:rsid w:val="00681388"/>
    <w:pPr>
      <w:tabs>
        <w:tab w:val="right" w:leader="dot" w:pos="9015"/>
      </w:tabs>
      <w:spacing w:before="280" w:after="280" w:line="240" w:lineRule="auto"/>
      <w:jc w:val="center"/>
    </w:pPr>
    <w:rPr>
      <w:rFonts w:ascii="Times New Roman" w:eastAsia="Times New Roman" w:hAnsi="Times New Roman" w:cs="Times New Roman"/>
      <w:spacing w:val="20"/>
      <w:sz w:val="29"/>
      <w:szCs w:val="20"/>
      <w:lang w:eastAsia="ru-RU"/>
    </w:rPr>
  </w:style>
  <w:style w:type="paragraph" w:customStyle="1" w:styleId="ae">
    <w:name w:val="ГЕН_текст_нумерован"/>
    <w:basedOn w:val="a"/>
    <w:rsid w:val="00681388"/>
    <w:pPr>
      <w:tabs>
        <w:tab w:val="left" w:pos="510"/>
        <w:tab w:val="left" w:pos="907"/>
        <w:tab w:val="right" w:leader="dot" w:pos="9015"/>
      </w:tabs>
      <w:spacing w:after="0" w:line="240" w:lineRule="auto"/>
      <w:ind w:left="907" w:hanging="51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">
    <w:name w:val="ГЕН_формула"/>
    <w:basedOn w:val="a4"/>
    <w:rsid w:val="00681388"/>
    <w:pPr>
      <w:tabs>
        <w:tab w:val="clear" w:pos="737"/>
        <w:tab w:val="center" w:pos="4678"/>
        <w:tab w:val="right" w:pos="9356"/>
      </w:tabs>
      <w:spacing w:before="280" w:after="280"/>
      <w:ind w:firstLine="0"/>
      <w:jc w:val="left"/>
    </w:pPr>
  </w:style>
  <w:style w:type="paragraph" w:customStyle="1" w:styleId="15">
    <w:name w:val="ГЕН_формула_15"/>
    <w:basedOn w:val="a"/>
    <w:rsid w:val="00681388"/>
    <w:pPr>
      <w:tabs>
        <w:tab w:val="left" w:pos="437"/>
        <w:tab w:val="left" w:pos="851"/>
        <w:tab w:val="left" w:pos="1134"/>
        <w:tab w:val="right" w:leader="dot" w:pos="9015"/>
      </w:tabs>
      <w:spacing w:after="0" w:line="240" w:lineRule="auto"/>
      <w:ind w:left="1134" w:hanging="1134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18">
    <w:name w:val="ГЕН_формула_18"/>
    <w:basedOn w:val="a"/>
    <w:rsid w:val="00264822"/>
    <w:pPr>
      <w:tabs>
        <w:tab w:val="left" w:pos="437"/>
        <w:tab w:val="left" w:pos="1021"/>
        <w:tab w:val="left" w:pos="1304"/>
        <w:tab w:val="right" w:leader="dot" w:pos="9015"/>
      </w:tabs>
      <w:spacing w:after="0" w:line="240" w:lineRule="auto"/>
      <w:ind w:left="1304" w:hanging="130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f0">
    <w:name w:val="Table Grid"/>
    <w:basedOn w:val="a1"/>
    <w:rsid w:val="002648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">
    <w:name w:val="Plain Table 3"/>
    <w:basedOn w:val="a1"/>
    <w:uiPriority w:val="43"/>
    <w:rsid w:val="0026482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-1">
    <w:name w:val="Grid Table 1 Light"/>
    <w:basedOn w:val="a1"/>
    <w:uiPriority w:val="46"/>
    <w:rsid w:val="00264822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">
    <w:name w:val="Grid Table 1 Light Accent 1"/>
    <w:basedOn w:val="a1"/>
    <w:uiPriority w:val="46"/>
    <w:rsid w:val="00264822"/>
    <w:pPr>
      <w:spacing w:after="0" w:line="240" w:lineRule="auto"/>
    </w:p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52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4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594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27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3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1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40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62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43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2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6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77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7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40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33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0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8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9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2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0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7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3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4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1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1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33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63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0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5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4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20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0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0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0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2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1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81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1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93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70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27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1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3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2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4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66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1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3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9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5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9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94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5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3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8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2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2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8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5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7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1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1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10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1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1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2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4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5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5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90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65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633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5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46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225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57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9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5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2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4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5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8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78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8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7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77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5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9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7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0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7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3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7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3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39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4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7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18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1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9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5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18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8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09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4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43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51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25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7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1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7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21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4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2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94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03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1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9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482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5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0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20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0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1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8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8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4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5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2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7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6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7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04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34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04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06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79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3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9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9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15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09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5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5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5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6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8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7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46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1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3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07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15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1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9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6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242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7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0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4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4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617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C6A341-6218-4A8A-8D61-9725F5583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5</Pages>
  <Words>1329</Words>
  <Characters>758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Проценко</dc:creator>
  <cp:keywords/>
  <dc:description/>
  <cp:lastModifiedBy>Роман Проценко</cp:lastModifiedBy>
  <cp:revision>12</cp:revision>
  <dcterms:created xsi:type="dcterms:W3CDTF">2023-09-24T20:25:00Z</dcterms:created>
  <dcterms:modified xsi:type="dcterms:W3CDTF">2023-10-12T09:45:00Z</dcterms:modified>
</cp:coreProperties>
</file>